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7C2541" w:rsidTr="00C736D2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7C2541" w:rsidTr="00C736D2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7C2541" w:rsidTr="00C736D2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7C2541" w:rsidRPr="00EC0CE2" w:rsidRDefault="00EC0CE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7C2541" w:rsidRPr="00EC0CE2" w:rsidRDefault="00EC0CE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7C2541" w:rsidTr="00C736D2">
        <w:trPr>
          <w:trHeight w:hRule="exact" w:val="986"/>
        </w:trPr>
        <w:tc>
          <w:tcPr>
            <w:tcW w:w="723" w:type="dxa"/>
          </w:tcPr>
          <w:p w:rsidR="007C2541" w:rsidRDefault="007C2541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 w:rsidTr="00C736D2">
        <w:trPr>
          <w:trHeight w:hRule="exact" w:val="138"/>
        </w:trPr>
        <w:tc>
          <w:tcPr>
            <w:tcW w:w="723" w:type="dxa"/>
          </w:tcPr>
          <w:p w:rsidR="007C2541" w:rsidRDefault="007C2541"/>
        </w:tc>
        <w:tc>
          <w:tcPr>
            <w:tcW w:w="853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969" w:type="dxa"/>
          </w:tcPr>
          <w:p w:rsidR="007C2541" w:rsidRDefault="007C2541"/>
        </w:tc>
        <w:tc>
          <w:tcPr>
            <w:tcW w:w="16" w:type="dxa"/>
          </w:tcPr>
          <w:p w:rsidR="007C2541" w:rsidRDefault="007C2541"/>
        </w:tc>
        <w:tc>
          <w:tcPr>
            <w:tcW w:w="1556" w:type="dxa"/>
          </w:tcPr>
          <w:p w:rsidR="007C2541" w:rsidRDefault="007C2541"/>
        </w:tc>
        <w:tc>
          <w:tcPr>
            <w:tcW w:w="574" w:type="dxa"/>
          </w:tcPr>
          <w:p w:rsidR="007C2541" w:rsidRDefault="007C2541"/>
        </w:tc>
        <w:tc>
          <w:tcPr>
            <w:tcW w:w="426" w:type="dxa"/>
          </w:tcPr>
          <w:p w:rsidR="007C2541" w:rsidRDefault="007C2541"/>
        </w:tc>
        <w:tc>
          <w:tcPr>
            <w:tcW w:w="1289" w:type="dxa"/>
          </w:tcPr>
          <w:p w:rsidR="007C2541" w:rsidRDefault="007C2541"/>
        </w:tc>
        <w:tc>
          <w:tcPr>
            <w:tcW w:w="9" w:type="dxa"/>
          </w:tcPr>
          <w:p w:rsidR="007C2541" w:rsidRDefault="007C2541"/>
        </w:tc>
        <w:tc>
          <w:tcPr>
            <w:tcW w:w="1695" w:type="dxa"/>
          </w:tcPr>
          <w:p w:rsidR="007C2541" w:rsidRDefault="007C2541"/>
        </w:tc>
        <w:tc>
          <w:tcPr>
            <w:tcW w:w="722" w:type="dxa"/>
          </w:tcPr>
          <w:p w:rsidR="007C2541" w:rsidRDefault="007C2541"/>
        </w:tc>
        <w:tc>
          <w:tcPr>
            <w:tcW w:w="141" w:type="dxa"/>
          </w:tcPr>
          <w:p w:rsidR="007C2541" w:rsidRDefault="007C2541"/>
        </w:tc>
      </w:tr>
      <w:tr w:rsidR="007C2541" w:rsidRPr="00C736D2" w:rsidTr="00C736D2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7C2541" w:rsidRPr="00C736D2" w:rsidTr="00C736D2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7C2541" w:rsidRPr="00C736D2" w:rsidTr="00C736D2">
        <w:trPr>
          <w:trHeight w:hRule="exact" w:val="416"/>
        </w:trPr>
        <w:tc>
          <w:tcPr>
            <w:tcW w:w="72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C736D2" w:rsidTr="00C736D2">
        <w:trPr>
          <w:trHeight w:hRule="exact" w:val="277"/>
        </w:trPr>
        <w:tc>
          <w:tcPr>
            <w:tcW w:w="72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 w:rsidP="00AB3C6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C736D2" w:rsidTr="00C736D2">
        <w:trPr>
          <w:trHeight w:hRule="exact" w:val="183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574" w:type="dxa"/>
          </w:tcPr>
          <w:p w:rsidR="00C736D2" w:rsidRDefault="00C736D2" w:rsidP="00AB3C69"/>
        </w:tc>
        <w:tc>
          <w:tcPr>
            <w:tcW w:w="426" w:type="dxa"/>
          </w:tcPr>
          <w:p w:rsidR="00C736D2" w:rsidRDefault="00C736D2" w:rsidP="00AB3C69"/>
        </w:tc>
        <w:tc>
          <w:tcPr>
            <w:tcW w:w="1289" w:type="dxa"/>
          </w:tcPr>
          <w:p w:rsidR="00C736D2" w:rsidRDefault="00C736D2" w:rsidP="00AB3C69"/>
        </w:tc>
        <w:tc>
          <w:tcPr>
            <w:tcW w:w="9" w:type="dxa"/>
          </w:tcPr>
          <w:p w:rsidR="00C736D2" w:rsidRDefault="00C736D2" w:rsidP="00AB3C69"/>
        </w:tc>
        <w:tc>
          <w:tcPr>
            <w:tcW w:w="1695" w:type="dxa"/>
          </w:tcPr>
          <w:p w:rsidR="00C736D2" w:rsidRDefault="00C736D2" w:rsidP="00AB3C69"/>
        </w:tc>
        <w:tc>
          <w:tcPr>
            <w:tcW w:w="722" w:type="dxa"/>
          </w:tcPr>
          <w:p w:rsidR="00C736D2" w:rsidRDefault="00C736D2" w:rsidP="00AB3C69"/>
        </w:tc>
        <w:tc>
          <w:tcPr>
            <w:tcW w:w="141" w:type="dxa"/>
          </w:tcPr>
          <w:p w:rsidR="00C736D2" w:rsidRDefault="00C736D2"/>
        </w:tc>
      </w:tr>
      <w:tr w:rsidR="00C736D2" w:rsidTr="00C736D2">
        <w:trPr>
          <w:trHeight w:hRule="exact" w:val="277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574" w:type="dxa"/>
          </w:tcPr>
          <w:p w:rsidR="00C736D2" w:rsidRDefault="00C736D2" w:rsidP="00AB3C69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 w:rsidP="00AB3C69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C736D2" w:rsidRDefault="00C736D2" w:rsidP="00AB3C69"/>
        </w:tc>
        <w:tc>
          <w:tcPr>
            <w:tcW w:w="141" w:type="dxa"/>
          </w:tcPr>
          <w:p w:rsidR="00C736D2" w:rsidRDefault="00C736D2"/>
        </w:tc>
      </w:tr>
      <w:tr w:rsidR="00C736D2" w:rsidTr="00C736D2">
        <w:trPr>
          <w:trHeight w:hRule="exact" w:val="83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574" w:type="dxa"/>
          </w:tcPr>
          <w:p w:rsidR="00C736D2" w:rsidRDefault="00C736D2" w:rsidP="00AB3C69"/>
        </w:tc>
        <w:tc>
          <w:tcPr>
            <w:tcW w:w="426" w:type="dxa"/>
          </w:tcPr>
          <w:p w:rsidR="00C736D2" w:rsidRDefault="00C736D2" w:rsidP="00AB3C69"/>
        </w:tc>
        <w:tc>
          <w:tcPr>
            <w:tcW w:w="1289" w:type="dxa"/>
          </w:tcPr>
          <w:p w:rsidR="00C736D2" w:rsidRDefault="00C736D2" w:rsidP="00AB3C69"/>
        </w:tc>
        <w:tc>
          <w:tcPr>
            <w:tcW w:w="9" w:type="dxa"/>
          </w:tcPr>
          <w:p w:rsidR="00C736D2" w:rsidRDefault="00C736D2" w:rsidP="00AB3C69"/>
        </w:tc>
        <w:tc>
          <w:tcPr>
            <w:tcW w:w="1695" w:type="dxa"/>
          </w:tcPr>
          <w:p w:rsidR="00C736D2" w:rsidRDefault="00C736D2" w:rsidP="00AB3C69"/>
        </w:tc>
        <w:tc>
          <w:tcPr>
            <w:tcW w:w="722" w:type="dxa"/>
          </w:tcPr>
          <w:p w:rsidR="00C736D2" w:rsidRDefault="00C736D2" w:rsidP="00AB3C69"/>
        </w:tc>
        <w:tc>
          <w:tcPr>
            <w:tcW w:w="141" w:type="dxa"/>
          </w:tcPr>
          <w:p w:rsidR="00C736D2" w:rsidRDefault="00C736D2"/>
        </w:tc>
      </w:tr>
      <w:tr w:rsidR="00C736D2" w:rsidRPr="00C736D2" w:rsidTr="00C736D2">
        <w:trPr>
          <w:trHeight w:hRule="exact" w:val="694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574" w:type="dxa"/>
          </w:tcPr>
          <w:p w:rsidR="00C736D2" w:rsidRDefault="00C736D2" w:rsidP="00AB3C69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 w:rsidP="00AB3C69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C736D2" w:rsidRPr="00326F06" w:rsidRDefault="00C736D2" w:rsidP="00AB3C69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C736D2" w:rsidRPr="00C736D2" w:rsidTr="00C736D2">
        <w:trPr>
          <w:trHeight w:hRule="exact" w:val="11"/>
        </w:trPr>
        <w:tc>
          <w:tcPr>
            <w:tcW w:w="72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</w:tr>
      <w:tr w:rsidR="00C736D2" w:rsidTr="00C736D2">
        <w:trPr>
          <w:trHeight w:hRule="exact" w:val="74"/>
        </w:trPr>
        <w:tc>
          <w:tcPr>
            <w:tcW w:w="72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C736D2" w:rsidRDefault="00C736D2" w:rsidP="00AB3C69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4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C736D2" w:rsidRDefault="00C736D2" w:rsidP="00AB3C69"/>
        </w:tc>
        <w:tc>
          <w:tcPr>
            <w:tcW w:w="1695" w:type="dxa"/>
          </w:tcPr>
          <w:p w:rsidR="00C736D2" w:rsidRDefault="00C736D2" w:rsidP="00AB3C69"/>
        </w:tc>
        <w:tc>
          <w:tcPr>
            <w:tcW w:w="722" w:type="dxa"/>
          </w:tcPr>
          <w:p w:rsidR="00C736D2" w:rsidRDefault="00C736D2" w:rsidP="00AB3C69"/>
        </w:tc>
        <w:tc>
          <w:tcPr>
            <w:tcW w:w="141" w:type="dxa"/>
          </w:tcPr>
          <w:p w:rsidR="00C736D2" w:rsidRDefault="00C736D2"/>
        </w:tc>
      </w:tr>
      <w:tr w:rsidR="00C736D2" w:rsidTr="00C736D2">
        <w:trPr>
          <w:trHeight w:hRule="exact" w:val="555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C736D2" w:rsidRDefault="00C736D2"/>
        </w:tc>
        <w:tc>
          <w:tcPr>
            <w:tcW w:w="9" w:type="dxa"/>
          </w:tcPr>
          <w:p w:rsidR="00C736D2" w:rsidRDefault="00C736D2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/>
        </w:tc>
      </w:tr>
      <w:tr w:rsidR="00C736D2" w:rsidTr="00C736D2">
        <w:trPr>
          <w:trHeight w:hRule="exact" w:val="447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C736D2" w:rsidRDefault="00C736D2"/>
        </w:tc>
        <w:tc>
          <w:tcPr>
            <w:tcW w:w="9" w:type="dxa"/>
          </w:tcPr>
          <w:p w:rsidR="00C736D2" w:rsidRDefault="00C736D2"/>
        </w:tc>
        <w:tc>
          <w:tcPr>
            <w:tcW w:w="1695" w:type="dxa"/>
          </w:tcPr>
          <w:p w:rsidR="00C736D2" w:rsidRDefault="00C736D2"/>
        </w:tc>
        <w:tc>
          <w:tcPr>
            <w:tcW w:w="722" w:type="dxa"/>
          </w:tcPr>
          <w:p w:rsidR="00C736D2" w:rsidRDefault="00C736D2"/>
        </w:tc>
        <w:tc>
          <w:tcPr>
            <w:tcW w:w="141" w:type="dxa"/>
          </w:tcPr>
          <w:p w:rsidR="00C736D2" w:rsidRDefault="00C736D2"/>
        </w:tc>
      </w:tr>
      <w:tr w:rsidR="00C736D2" w:rsidTr="00C736D2">
        <w:trPr>
          <w:trHeight w:hRule="exact" w:val="33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C736D2" w:rsidRDefault="00C736D2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C736D2" w:rsidRDefault="00C736D2"/>
        </w:tc>
      </w:tr>
      <w:tr w:rsidR="00C736D2" w:rsidTr="00C736D2">
        <w:trPr>
          <w:trHeight w:hRule="exact" w:val="244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574" w:type="dxa"/>
          </w:tcPr>
          <w:p w:rsidR="00C736D2" w:rsidRDefault="00C736D2"/>
        </w:tc>
        <w:tc>
          <w:tcPr>
            <w:tcW w:w="426" w:type="dxa"/>
          </w:tcPr>
          <w:p w:rsidR="00C736D2" w:rsidRDefault="00C736D2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/>
        </w:tc>
        <w:tc>
          <w:tcPr>
            <w:tcW w:w="141" w:type="dxa"/>
          </w:tcPr>
          <w:p w:rsidR="00C736D2" w:rsidRDefault="00C736D2"/>
        </w:tc>
      </w:tr>
      <w:tr w:rsidR="00C736D2" w:rsidTr="00C736D2">
        <w:trPr>
          <w:trHeight w:hRule="exact" w:val="605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574" w:type="dxa"/>
          </w:tcPr>
          <w:p w:rsidR="00C736D2" w:rsidRDefault="00C736D2"/>
        </w:tc>
        <w:tc>
          <w:tcPr>
            <w:tcW w:w="426" w:type="dxa"/>
          </w:tcPr>
          <w:p w:rsidR="00C736D2" w:rsidRDefault="00C736D2"/>
        </w:tc>
        <w:tc>
          <w:tcPr>
            <w:tcW w:w="1289" w:type="dxa"/>
          </w:tcPr>
          <w:p w:rsidR="00C736D2" w:rsidRDefault="00C736D2"/>
        </w:tc>
        <w:tc>
          <w:tcPr>
            <w:tcW w:w="9" w:type="dxa"/>
          </w:tcPr>
          <w:p w:rsidR="00C736D2" w:rsidRDefault="00C736D2"/>
        </w:tc>
        <w:tc>
          <w:tcPr>
            <w:tcW w:w="1695" w:type="dxa"/>
          </w:tcPr>
          <w:p w:rsidR="00C736D2" w:rsidRDefault="00C736D2"/>
        </w:tc>
        <w:tc>
          <w:tcPr>
            <w:tcW w:w="722" w:type="dxa"/>
          </w:tcPr>
          <w:p w:rsidR="00C736D2" w:rsidRDefault="00C736D2"/>
        </w:tc>
        <w:tc>
          <w:tcPr>
            <w:tcW w:w="141" w:type="dxa"/>
          </w:tcPr>
          <w:p w:rsidR="00C736D2" w:rsidRDefault="00C736D2"/>
        </w:tc>
      </w:tr>
      <w:tr w:rsidR="00C736D2" w:rsidTr="00C736D2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C736D2" w:rsidTr="00C736D2">
        <w:trPr>
          <w:trHeight w:hRule="exact" w:val="138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574" w:type="dxa"/>
          </w:tcPr>
          <w:p w:rsidR="00C736D2" w:rsidRDefault="00C736D2"/>
        </w:tc>
        <w:tc>
          <w:tcPr>
            <w:tcW w:w="426" w:type="dxa"/>
          </w:tcPr>
          <w:p w:rsidR="00C736D2" w:rsidRDefault="00C736D2"/>
        </w:tc>
        <w:tc>
          <w:tcPr>
            <w:tcW w:w="1289" w:type="dxa"/>
          </w:tcPr>
          <w:p w:rsidR="00C736D2" w:rsidRDefault="00C736D2"/>
        </w:tc>
        <w:tc>
          <w:tcPr>
            <w:tcW w:w="9" w:type="dxa"/>
          </w:tcPr>
          <w:p w:rsidR="00C736D2" w:rsidRDefault="00C736D2"/>
        </w:tc>
        <w:tc>
          <w:tcPr>
            <w:tcW w:w="1695" w:type="dxa"/>
          </w:tcPr>
          <w:p w:rsidR="00C736D2" w:rsidRDefault="00C736D2"/>
        </w:tc>
        <w:tc>
          <w:tcPr>
            <w:tcW w:w="722" w:type="dxa"/>
          </w:tcPr>
          <w:p w:rsidR="00C736D2" w:rsidRDefault="00C736D2"/>
        </w:tc>
        <w:tc>
          <w:tcPr>
            <w:tcW w:w="141" w:type="dxa"/>
          </w:tcPr>
          <w:p w:rsidR="00C736D2" w:rsidRDefault="00C736D2"/>
        </w:tc>
      </w:tr>
      <w:tr w:rsidR="00C736D2" w:rsidTr="00C736D2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еханика</w:t>
            </w:r>
            <w:proofErr w:type="spellEnd"/>
          </w:p>
        </w:tc>
      </w:tr>
      <w:tr w:rsidR="00C736D2" w:rsidTr="00C736D2">
        <w:trPr>
          <w:trHeight w:hRule="exact" w:val="138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/>
        </w:tc>
      </w:tr>
      <w:tr w:rsidR="00C736D2" w:rsidTr="00C736D2">
        <w:trPr>
          <w:trHeight w:hRule="exact" w:val="108"/>
        </w:trPr>
        <w:tc>
          <w:tcPr>
            <w:tcW w:w="723" w:type="dxa"/>
          </w:tcPr>
          <w:p w:rsidR="00C736D2" w:rsidRDefault="00C736D2"/>
        </w:tc>
        <w:tc>
          <w:tcPr>
            <w:tcW w:w="853" w:type="dxa"/>
          </w:tcPr>
          <w:p w:rsidR="00C736D2" w:rsidRDefault="00C736D2"/>
        </w:tc>
        <w:tc>
          <w:tcPr>
            <w:tcW w:w="284" w:type="dxa"/>
          </w:tcPr>
          <w:p w:rsidR="00C736D2" w:rsidRDefault="00C736D2"/>
        </w:tc>
        <w:tc>
          <w:tcPr>
            <w:tcW w:w="1969" w:type="dxa"/>
          </w:tcPr>
          <w:p w:rsidR="00C736D2" w:rsidRDefault="00C736D2"/>
        </w:tc>
        <w:tc>
          <w:tcPr>
            <w:tcW w:w="16" w:type="dxa"/>
          </w:tcPr>
          <w:p w:rsidR="00C736D2" w:rsidRDefault="00C736D2"/>
        </w:tc>
        <w:tc>
          <w:tcPr>
            <w:tcW w:w="1556" w:type="dxa"/>
          </w:tcPr>
          <w:p w:rsidR="00C736D2" w:rsidRDefault="00C736D2"/>
        </w:tc>
        <w:tc>
          <w:tcPr>
            <w:tcW w:w="574" w:type="dxa"/>
          </w:tcPr>
          <w:p w:rsidR="00C736D2" w:rsidRDefault="00C736D2"/>
        </w:tc>
        <w:tc>
          <w:tcPr>
            <w:tcW w:w="426" w:type="dxa"/>
          </w:tcPr>
          <w:p w:rsidR="00C736D2" w:rsidRDefault="00C736D2"/>
        </w:tc>
        <w:tc>
          <w:tcPr>
            <w:tcW w:w="1289" w:type="dxa"/>
          </w:tcPr>
          <w:p w:rsidR="00C736D2" w:rsidRDefault="00C736D2"/>
        </w:tc>
        <w:tc>
          <w:tcPr>
            <w:tcW w:w="9" w:type="dxa"/>
          </w:tcPr>
          <w:p w:rsidR="00C736D2" w:rsidRDefault="00C736D2"/>
        </w:tc>
        <w:tc>
          <w:tcPr>
            <w:tcW w:w="1695" w:type="dxa"/>
          </w:tcPr>
          <w:p w:rsidR="00C736D2" w:rsidRDefault="00C736D2"/>
        </w:tc>
        <w:tc>
          <w:tcPr>
            <w:tcW w:w="722" w:type="dxa"/>
          </w:tcPr>
          <w:p w:rsidR="00C736D2" w:rsidRDefault="00C736D2"/>
        </w:tc>
        <w:tc>
          <w:tcPr>
            <w:tcW w:w="141" w:type="dxa"/>
          </w:tcPr>
          <w:p w:rsidR="00C736D2" w:rsidRDefault="00C736D2"/>
        </w:tc>
      </w:tr>
      <w:tr w:rsidR="00C736D2" w:rsidRPr="00C736D2" w:rsidTr="00C736D2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736D2" w:rsidRPr="00EC0CE2" w:rsidRDefault="00C736D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EC0CE2">
              <w:rPr>
                <w:lang w:val="ru-RU"/>
              </w:rPr>
              <w:t xml:space="preserve"> </w:t>
            </w: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EC0CE2">
              <w:rPr>
                <w:lang w:val="ru-RU"/>
              </w:rPr>
              <w:t xml:space="preserve"> </w:t>
            </w: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3</w:t>
            </w:r>
            <w:r w:rsidRPr="00EC0CE2">
              <w:rPr>
                <w:lang w:val="ru-RU"/>
              </w:rPr>
              <w:t xml:space="preserve"> </w:t>
            </w: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вижной</w:t>
            </w:r>
            <w:r w:rsidRPr="00EC0CE2">
              <w:rPr>
                <w:lang w:val="ru-RU"/>
              </w:rPr>
              <w:t xml:space="preserve"> </w:t>
            </w: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</w:t>
            </w:r>
            <w:r w:rsidRPr="00EC0CE2">
              <w:rPr>
                <w:lang w:val="ru-RU"/>
              </w:rPr>
              <w:t xml:space="preserve"> </w:t>
            </w: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EC0CE2">
              <w:rPr>
                <w:lang w:val="ru-RU"/>
              </w:rPr>
              <w:t xml:space="preserve"> </w:t>
            </w:r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EC0CE2">
              <w:rPr>
                <w:lang w:val="ru-RU"/>
              </w:rPr>
              <w:t xml:space="preserve"> </w:t>
            </w:r>
          </w:p>
        </w:tc>
      </w:tr>
      <w:tr w:rsidR="00C736D2" w:rsidRPr="00C736D2" w:rsidTr="00C736D2">
        <w:trPr>
          <w:trHeight w:hRule="exact" w:val="229"/>
        </w:trPr>
        <w:tc>
          <w:tcPr>
            <w:tcW w:w="72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</w:tr>
      <w:tr w:rsidR="00C736D2" w:rsidRPr="00C736D2" w:rsidTr="00C736D2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736D2" w:rsidRPr="00EC0CE2" w:rsidRDefault="00C736D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к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ед.н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., доцент, 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ашенко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C736D2" w:rsidRPr="00C736D2" w:rsidTr="00C736D2">
        <w:trPr>
          <w:trHeight w:hRule="exact" w:val="36"/>
        </w:trPr>
        <w:tc>
          <w:tcPr>
            <w:tcW w:w="72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736D2" w:rsidRPr="00EC0CE2" w:rsidRDefault="00C736D2">
            <w:pPr>
              <w:rPr>
                <w:lang w:val="ru-RU"/>
              </w:rPr>
            </w:pPr>
          </w:p>
        </w:tc>
      </w:tr>
      <w:tr w:rsidR="00C736D2" w:rsidRPr="00C736D2" w:rsidTr="00C736D2">
        <w:trPr>
          <w:trHeight w:hRule="exact" w:val="446"/>
        </w:trPr>
        <w:tc>
          <w:tcPr>
            <w:tcW w:w="72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</w:tr>
      <w:tr w:rsidR="00C736D2" w:rsidRPr="00C736D2" w:rsidTr="00466F15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736D2" w:rsidRPr="00E72244" w:rsidRDefault="00C736D2" w:rsidP="00AB3C6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C736D2" w:rsidRPr="00C736D2" w:rsidTr="00C736D2">
        <w:trPr>
          <w:trHeight w:hRule="exact" w:val="432"/>
        </w:trPr>
        <w:tc>
          <w:tcPr>
            <w:tcW w:w="723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</w:tr>
      <w:tr w:rsidR="00C736D2" w:rsidTr="00C736D2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736D2" w:rsidRPr="00E72244" w:rsidRDefault="00C736D2" w:rsidP="00AB3C6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C736D2" w:rsidTr="00C736D2">
        <w:trPr>
          <w:trHeight w:hRule="exact" w:val="152"/>
        </w:trPr>
        <w:tc>
          <w:tcPr>
            <w:tcW w:w="723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C736D2" w:rsidRDefault="00C736D2" w:rsidP="00AB3C69"/>
        </w:tc>
        <w:tc>
          <w:tcPr>
            <w:tcW w:w="1556" w:type="dxa"/>
          </w:tcPr>
          <w:p w:rsidR="00C736D2" w:rsidRDefault="00C736D2" w:rsidP="00AB3C69"/>
        </w:tc>
        <w:tc>
          <w:tcPr>
            <w:tcW w:w="574" w:type="dxa"/>
          </w:tcPr>
          <w:p w:rsidR="00C736D2" w:rsidRDefault="00C736D2" w:rsidP="00AB3C69"/>
        </w:tc>
        <w:tc>
          <w:tcPr>
            <w:tcW w:w="426" w:type="dxa"/>
          </w:tcPr>
          <w:p w:rsidR="00C736D2" w:rsidRDefault="00C736D2" w:rsidP="00AB3C69"/>
        </w:tc>
        <w:tc>
          <w:tcPr>
            <w:tcW w:w="1289" w:type="dxa"/>
          </w:tcPr>
          <w:p w:rsidR="00C736D2" w:rsidRDefault="00C736D2" w:rsidP="00AB3C69"/>
        </w:tc>
        <w:tc>
          <w:tcPr>
            <w:tcW w:w="9" w:type="dxa"/>
          </w:tcPr>
          <w:p w:rsidR="00C736D2" w:rsidRDefault="00C736D2" w:rsidP="00AB3C69"/>
        </w:tc>
        <w:tc>
          <w:tcPr>
            <w:tcW w:w="1695" w:type="dxa"/>
          </w:tcPr>
          <w:p w:rsidR="00C736D2" w:rsidRDefault="00C736D2" w:rsidP="00AB3C69"/>
        </w:tc>
        <w:tc>
          <w:tcPr>
            <w:tcW w:w="722" w:type="dxa"/>
          </w:tcPr>
          <w:p w:rsidR="00C736D2" w:rsidRDefault="00C736D2" w:rsidP="00AB3C69"/>
        </w:tc>
        <w:tc>
          <w:tcPr>
            <w:tcW w:w="141" w:type="dxa"/>
          </w:tcPr>
          <w:p w:rsidR="00C736D2" w:rsidRDefault="00C736D2" w:rsidP="00AB3C69"/>
        </w:tc>
      </w:tr>
      <w:tr w:rsidR="00C736D2" w:rsidRPr="00C736D2" w:rsidTr="00B80E95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C736D2" w:rsidRPr="00C736D2" w:rsidTr="00C736D2">
        <w:trPr>
          <w:trHeight w:hRule="exact" w:val="45"/>
        </w:trPr>
        <w:tc>
          <w:tcPr>
            <w:tcW w:w="723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C736D2" w:rsidRPr="00E72244" w:rsidRDefault="00C736D2" w:rsidP="00AB3C69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736D2" w:rsidRPr="00326F06" w:rsidRDefault="00C736D2" w:rsidP="00AB3C69">
            <w:pPr>
              <w:rPr>
                <w:lang w:val="ru-RU"/>
              </w:rPr>
            </w:pPr>
          </w:p>
        </w:tc>
      </w:tr>
      <w:tr w:rsidR="00C736D2" w:rsidRPr="00C736D2" w:rsidTr="00C736D2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736D2" w:rsidRPr="00E72244" w:rsidRDefault="00C736D2" w:rsidP="00AB3C6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C736D2" w:rsidRPr="00C736D2" w:rsidTr="00C736D2">
        <w:trPr>
          <w:trHeight w:hRule="exact" w:val="1908"/>
        </w:trPr>
        <w:tc>
          <w:tcPr>
            <w:tcW w:w="72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736D2" w:rsidRPr="00EC0CE2" w:rsidRDefault="00C736D2">
            <w:pPr>
              <w:rPr>
                <w:lang w:val="ru-RU"/>
              </w:rPr>
            </w:pPr>
          </w:p>
        </w:tc>
      </w:tr>
      <w:tr w:rsidR="00C736D2" w:rsidTr="00C736D2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736D2" w:rsidRDefault="00C736D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C736D2" w:rsidRDefault="00C736D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7C2541" w:rsidRDefault="00EC0CE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3"/>
        <w:gridCol w:w="6716"/>
        <w:gridCol w:w="973"/>
      </w:tblGrid>
      <w:tr w:rsidR="007C2541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C2541" w:rsidRDefault="007C2541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7C2541">
        <w:trPr>
          <w:trHeight w:hRule="exact" w:val="402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C2541" w:rsidRDefault="007C2541"/>
        </w:tc>
      </w:tr>
      <w:tr w:rsidR="007C2541">
        <w:trPr>
          <w:trHeight w:hRule="exact" w:val="13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C2541" w:rsidRDefault="007C2541"/>
        </w:tc>
      </w:tr>
      <w:tr w:rsidR="007C2541">
        <w:trPr>
          <w:trHeight w:hRule="exact" w:val="96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C2541" w:rsidRPr="00C736D2">
        <w:trPr>
          <w:trHeight w:hRule="exact" w:val="138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7C2541">
        <w:trPr>
          <w:trHeight w:hRule="exact" w:val="138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C2541">
        <w:trPr>
          <w:trHeight w:hRule="exact" w:val="138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694"/>
        </w:trPr>
        <w:tc>
          <w:tcPr>
            <w:tcW w:w="2694" w:type="dxa"/>
          </w:tcPr>
          <w:p w:rsidR="007C2541" w:rsidRDefault="007C254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7C2541" w:rsidRPr="00C736D2">
        <w:trPr>
          <w:trHeight w:hRule="exact" w:val="138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3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96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C2541" w:rsidRPr="00C736D2">
        <w:trPr>
          <w:trHeight w:hRule="exact" w:val="138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7C2541">
        <w:trPr>
          <w:trHeight w:hRule="exact" w:val="138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C2541">
        <w:trPr>
          <w:trHeight w:hRule="exact" w:val="138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694"/>
        </w:trPr>
        <w:tc>
          <w:tcPr>
            <w:tcW w:w="2694" w:type="dxa"/>
          </w:tcPr>
          <w:p w:rsidR="007C2541" w:rsidRDefault="007C254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7C2541" w:rsidRPr="00C736D2">
        <w:trPr>
          <w:trHeight w:hRule="exact" w:val="138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3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96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C2541" w:rsidRPr="00C736D2">
        <w:trPr>
          <w:trHeight w:hRule="exact" w:val="138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7C2541">
        <w:trPr>
          <w:trHeight w:hRule="exact" w:val="138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C2541">
        <w:trPr>
          <w:trHeight w:hRule="exact" w:val="138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694"/>
        </w:trPr>
        <w:tc>
          <w:tcPr>
            <w:tcW w:w="2694" w:type="dxa"/>
          </w:tcPr>
          <w:p w:rsidR="007C2541" w:rsidRDefault="007C254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7C2541" w:rsidRPr="00C736D2">
        <w:trPr>
          <w:trHeight w:hRule="exact" w:val="138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3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96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7C2541" w:rsidRPr="00C736D2">
        <w:trPr>
          <w:trHeight w:hRule="exact" w:val="138"/>
        </w:trPr>
        <w:tc>
          <w:tcPr>
            <w:tcW w:w="269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7C2541">
        <w:trPr>
          <w:trHeight w:hRule="exact" w:val="138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7C2541">
        <w:trPr>
          <w:trHeight w:hRule="exact" w:val="138"/>
        </w:trPr>
        <w:tc>
          <w:tcPr>
            <w:tcW w:w="2694" w:type="dxa"/>
          </w:tcPr>
          <w:p w:rsidR="007C2541" w:rsidRDefault="007C2541"/>
        </w:tc>
        <w:tc>
          <w:tcPr>
            <w:tcW w:w="7088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694"/>
        </w:trPr>
        <w:tc>
          <w:tcPr>
            <w:tcW w:w="2694" w:type="dxa"/>
          </w:tcPr>
          <w:p w:rsidR="007C2541" w:rsidRDefault="007C254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7C2541" w:rsidRPr="00EC0CE2" w:rsidRDefault="00EC0CE2">
      <w:pPr>
        <w:rPr>
          <w:sz w:val="0"/>
          <w:szCs w:val="0"/>
          <w:lang w:val="ru-RU"/>
        </w:rPr>
      </w:pPr>
      <w:r w:rsidRPr="00EC0CE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5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5"/>
        <w:gridCol w:w="289"/>
        <w:gridCol w:w="2943"/>
        <w:gridCol w:w="1817"/>
        <w:gridCol w:w="575"/>
        <w:gridCol w:w="281"/>
        <w:gridCol w:w="141"/>
      </w:tblGrid>
      <w:tr w:rsidR="007C2541">
        <w:trPr>
          <w:trHeight w:hRule="exact" w:val="277"/>
        </w:trPr>
        <w:tc>
          <w:tcPr>
            <w:tcW w:w="28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7C2541">
        <w:trPr>
          <w:trHeight w:hRule="exact" w:val="277"/>
        </w:trPr>
        <w:tc>
          <w:tcPr>
            <w:tcW w:w="284" w:type="dxa"/>
          </w:tcPr>
          <w:p w:rsidR="007C2541" w:rsidRDefault="007C2541"/>
        </w:tc>
        <w:tc>
          <w:tcPr>
            <w:tcW w:w="1277" w:type="dxa"/>
          </w:tcPr>
          <w:p w:rsidR="007C2541" w:rsidRDefault="007C2541"/>
        </w:tc>
        <w:tc>
          <w:tcPr>
            <w:tcW w:w="472" w:type="dxa"/>
          </w:tcPr>
          <w:p w:rsidR="007C2541" w:rsidRDefault="007C2541"/>
        </w:tc>
        <w:tc>
          <w:tcPr>
            <w:tcW w:w="238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  <w:tc>
          <w:tcPr>
            <w:tcW w:w="93" w:type="dxa"/>
          </w:tcPr>
          <w:p w:rsidR="007C2541" w:rsidRDefault="007C2541"/>
        </w:tc>
        <w:tc>
          <w:tcPr>
            <w:tcW w:w="192" w:type="dxa"/>
          </w:tcPr>
          <w:p w:rsidR="007C2541" w:rsidRDefault="007C2541"/>
        </w:tc>
        <w:tc>
          <w:tcPr>
            <w:tcW w:w="285" w:type="dxa"/>
          </w:tcPr>
          <w:p w:rsidR="007C2541" w:rsidRDefault="007C2541"/>
        </w:tc>
        <w:tc>
          <w:tcPr>
            <w:tcW w:w="469" w:type="dxa"/>
          </w:tcPr>
          <w:p w:rsidR="007C2541" w:rsidRDefault="007C2541"/>
        </w:tc>
        <w:tc>
          <w:tcPr>
            <w:tcW w:w="242" w:type="dxa"/>
          </w:tcPr>
          <w:p w:rsidR="007C2541" w:rsidRDefault="007C2541"/>
        </w:tc>
        <w:tc>
          <w:tcPr>
            <w:tcW w:w="231" w:type="dxa"/>
          </w:tcPr>
          <w:p w:rsidR="007C2541" w:rsidRDefault="007C2541"/>
        </w:tc>
        <w:tc>
          <w:tcPr>
            <w:tcW w:w="196" w:type="dxa"/>
          </w:tcPr>
          <w:p w:rsidR="007C2541" w:rsidRDefault="007C2541"/>
        </w:tc>
        <w:tc>
          <w:tcPr>
            <w:tcW w:w="277" w:type="dxa"/>
          </w:tcPr>
          <w:p w:rsidR="007C2541" w:rsidRDefault="007C2541"/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 w:rsidRPr="00C736D2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Теоретическая механика</w:t>
            </w:r>
          </w:p>
        </w:tc>
      </w:tr>
      <w:tr w:rsidR="007C2541" w:rsidRPr="00C736D2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5</w:t>
            </w:r>
          </w:p>
        </w:tc>
      </w:tr>
      <w:tr w:rsidR="007C2541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138"/>
        </w:trPr>
        <w:tc>
          <w:tcPr>
            <w:tcW w:w="284" w:type="dxa"/>
          </w:tcPr>
          <w:p w:rsidR="007C2541" w:rsidRDefault="007C2541"/>
        </w:tc>
        <w:tc>
          <w:tcPr>
            <w:tcW w:w="1277" w:type="dxa"/>
          </w:tcPr>
          <w:p w:rsidR="007C2541" w:rsidRDefault="007C2541"/>
        </w:tc>
        <w:tc>
          <w:tcPr>
            <w:tcW w:w="472" w:type="dxa"/>
          </w:tcPr>
          <w:p w:rsidR="007C2541" w:rsidRDefault="007C2541"/>
        </w:tc>
        <w:tc>
          <w:tcPr>
            <w:tcW w:w="238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  <w:tc>
          <w:tcPr>
            <w:tcW w:w="93" w:type="dxa"/>
          </w:tcPr>
          <w:p w:rsidR="007C2541" w:rsidRDefault="007C2541"/>
        </w:tc>
        <w:tc>
          <w:tcPr>
            <w:tcW w:w="192" w:type="dxa"/>
          </w:tcPr>
          <w:p w:rsidR="007C2541" w:rsidRDefault="007C2541"/>
        </w:tc>
        <w:tc>
          <w:tcPr>
            <w:tcW w:w="285" w:type="dxa"/>
          </w:tcPr>
          <w:p w:rsidR="007C2541" w:rsidRDefault="007C2541"/>
        </w:tc>
        <w:tc>
          <w:tcPr>
            <w:tcW w:w="469" w:type="dxa"/>
          </w:tcPr>
          <w:p w:rsidR="007C2541" w:rsidRDefault="007C2541"/>
        </w:tc>
        <w:tc>
          <w:tcPr>
            <w:tcW w:w="242" w:type="dxa"/>
          </w:tcPr>
          <w:p w:rsidR="007C2541" w:rsidRDefault="007C2541"/>
        </w:tc>
        <w:tc>
          <w:tcPr>
            <w:tcW w:w="231" w:type="dxa"/>
          </w:tcPr>
          <w:p w:rsidR="007C2541" w:rsidRDefault="007C2541"/>
        </w:tc>
        <w:tc>
          <w:tcPr>
            <w:tcW w:w="196" w:type="dxa"/>
          </w:tcPr>
          <w:p w:rsidR="007C2541" w:rsidRDefault="007C2541"/>
        </w:tc>
        <w:tc>
          <w:tcPr>
            <w:tcW w:w="277" w:type="dxa"/>
          </w:tcPr>
          <w:p w:rsidR="007C2541" w:rsidRDefault="007C2541"/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284" w:type="dxa"/>
          </w:tcPr>
          <w:p w:rsidR="007C2541" w:rsidRDefault="007C2541"/>
        </w:tc>
        <w:tc>
          <w:tcPr>
            <w:tcW w:w="1277" w:type="dxa"/>
          </w:tcPr>
          <w:p w:rsidR="007C2541" w:rsidRDefault="007C2541"/>
        </w:tc>
        <w:tc>
          <w:tcPr>
            <w:tcW w:w="472" w:type="dxa"/>
          </w:tcPr>
          <w:p w:rsidR="007C2541" w:rsidRDefault="007C2541"/>
        </w:tc>
        <w:tc>
          <w:tcPr>
            <w:tcW w:w="238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  <w:tc>
          <w:tcPr>
            <w:tcW w:w="93" w:type="dxa"/>
          </w:tcPr>
          <w:p w:rsidR="007C2541" w:rsidRDefault="007C2541"/>
        </w:tc>
        <w:tc>
          <w:tcPr>
            <w:tcW w:w="192" w:type="dxa"/>
          </w:tcPr>
          <w:p w:rsidR="007C2541" w:rsidRDefault="007C2541"/>
        </w:tc>
        <w:tc>
          <w:tcPr>
            <w:tcW w:w="285" w:type="dxa"/>
          </w:tcPr>
          <w:p w:rsidR="007C2541" w:rsidRDefault="007C2541"/>
        </w:tc>
        <w:tc>
          <w:tcPr>
            <w:tcW w:w="469" w:type="dxa"/>
          </w:tcPr>
          <w:p w:rsidR="007C2541" w:rsidRDefault="007C2541"/>
        </w:tc>
        <w:tc>
          <w:tcPr>
            <w:tcW w:w="242" w:type="dxa"/>
          </w:tcPr>
          <w:p w:rsidR="007C2541" w:rsidRDefault="007C2541"/>
        </w:tc>
        <w:tc>
          <w:tcPr>
            <w:tcW w:w="231" w:type="dxa"/>
          </w:tcPr>
          <w:p w:rsidR="007C2541" w:rsidRDefault="007C2541"/>
        </w:tc>
        <w:tc>
          <w:tcPr>
            <w:tcW w:w="196" w:type="dxa"/>
          </w:tcPr>
          <w:p w:rsidR="007C2541" w:rsidRDefault="007C2541"/>
        </w:tc>
        <w:tc>
          <w:tcPr>
            <w:tcW w:w="277" w:type="dxa"/>
          </w:tcPr>
          <w:p w:rsidR="007C2541" w:rsidRDefault="007C2541"/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 w:rsidRPr="00C736D2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38"/>
        </w:trPr>
        <w:tc>
          <w:tcPr>
            <w:tcW w:w="28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7C2541" w:rsidRDefault="007C2541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7 ЗЕТ</w:t>
            </w:r>
          </w:p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31" w:type="dxa"/>
          </w:tcPr>
          <w:p w:rsidR="007C2541" w:rsidRDefault="007C2541"/>
        </w:tc>
        <w:tc>
          <w:tcPr>
            <w:tcW w:w="196" w:type="dxa"/>
          </w:tcPr>
          <w:p w:rsidR="007C2541" w:rsidRDefault="007C2541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7C2541" w:rsidRDefault="007C2541"/>
        </w:tc>
      </w:tr>
      <w:tr w:rsidR="007C2541" w:rsidRPr="00C736D2">
        <w:trPr>
          <w:trHeight w:hRule="exact" w:val="277"/>
        </w:trPr>
        <w:tc>
          <w:tcPr>
            <w:tcW w:w="284" w:type="dxa"/>
          </w:tcPr>
          <w:p w:rsidR="007C2541" w:rsidRDefault="007C2541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7C2541" w:rsidRDefault="007C2541"/>
        </w:tc>
        <w:tc>
          <w:tcPr>
            <w:tcW w:w="242" w:type="dxa"/>
          </w:tcPr>
          <w:p w:rsidR="007C2541" w:rsidRDefault="007C2541"/>
        </w:tc>
        <w:tc>
          <w:tcPr>
            <w:tcW w:w="231" w:type="dxa"/>
          </w:tcPr>
          <w:p w:rsidR="007C2541" w:rsidRDefault="007C2541"/>
        </w:tc>
        <w:tc>
          <w:tcPr>
            <w:tcW w:w="196" w:type="dxa"/>
          </w:tcPr>
          <w:p w:rsidR="007C2541" w:rsidRDefault="007C2541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экзамены (курс)    2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ы (курс)    1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трольных работ  1 курс (1), 2 курс (1)</w:t>
            </w:r>
          </w:p>
        </w:tc>
        <w:tc>
          <w:tcPr>
            <w:tcW w:w="14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>
        <w:trPr>
          <w:trHeight w:hRule="exact" w:val="277"/>
        </w:trPr>
        <w:tc>
          <w:tcPr>
            <w:tcW w:w="28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231" w:type="dxa"/>
          </w:tcPr>
          <w:p w:rsidR="007C2541" w:rsidRDefault="007C2541"/>
        </w:tc>
        <w:tc>
          <w:tcPr>
            <w:tcW w:w="196" w:type="dxa"/>
          </w:tcPr>
          <w:p w:rsidR="007C2541" w:rsidRDefault="007C2541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284" w:type="dxa"/>
          </w:tcPr>
          <w:p w:rsidR="007C2541" w:rsidRDefault="007C2541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19</w:t>
            </w:r>
          </w:p>
        </w:tc>
        <w:tc>
          <w:tcPr>
            <w:tcW w:w="231" w:type="dxa"/>
          </w:tcPr>
          <w:p w:rsidR="007C2541" w:rsidRDefault="007C2541"/>
        </w:tc>
        <w:tc>
          <w:tcPr>
            <w:tcW w:w="196" w:type="dxa"/>
          </w:tcPr>
          <w:p w:rsidR="007C2541" w:rsidRDefault="007C2541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284" w:type="dxa"/>
          </w:tcPr>
          <w:p w:rsidR="007C2541" w:rsidRDefault="007C2541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231" w:type="dxa"/>
          </w:tcPr>
          <w:p w:rsidR="007C2541" w:rsidRDefault="007C2541"/>
        </w:tc>
        <w:tc>
          <w:tcPr>
            <w:tcW w:w="196" w:type="dxa"/>
          </w:tcPr>
          <w:p w:rsidR="007C2541" w:rsidRDefault="007C2541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 w:rsidRPr="00C736D2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EC0CE2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957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957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7C2541"/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1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19</w:t>
            </w:r>
          </w:p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</w:t>
            </w:r>
          </w:p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985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284" w:type="dxa"/>
          </w:tcPr>
          <w:p w:rsidR="007C2541" w:rsidRDefault="007C2541"/>
        </w:tc>
        <w:tc>
          <w:tcPr>
            <w:tcW w:w="143" w:type="dxa"/>
          </w:tcPr>
          <w:p w:rsidR="007C2541" w:rsidRDefault="007C2541"/>
        </w:tc>
      </w:tr>
    </w:tbl>
    <w:p w:rsidR="007C2541" w:rsidRDefault="00EC0CE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09"/>
        <w:gridCol w:w="710"/>
        <w:gridCol w:w="2481"/>
        <w:gridCol w:w="959"/>
        <w:gridCol w:w="693"/>
        <w:gridCol w:w="1111"/>
        <w:gridCol w:w="1246"/>
        <w:gridCol w:w="678"/>
        <w:gridCol w:w="394"/>
        <w:gridCol w:w="977"/>
      </w:tblGrid>
      <w:tr w:rsidR="007C2541">
        <w:trPr>
          <w:trHeight w:hRule="exact" w:val="416"/>
        </w:trPr>
        <w:tc>
          <w:tcPr>
            <w:tcW w:w="766" w:type="dxa"/>
          </w:tcPr>
          <w:p w:rsidR="007C2541" w:rsidRDefault="007C2541"/>
        </w:tc>
        <w:tc>
          <w:tcPr>
            <w:tcW w:w="228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2836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1135" w:type="dxa"/>
          </w:tcPr>
          <w:p w:rsidR="007C2541" w:rsidRDefault="007C2541"/>
        </w:tc>
        <w:tc>
          <w:tcPr>
            <w:tcW w:w="1277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426" w:type="dxa"/>
          </w:tcPr>
          <w:p w:rsidR="007C2541" w:rsidRDefault="007C2541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7C2541">
        <w:trPr>
          <w:trHeight w:hRule="exact" w:val="72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татика. Основные понятия и аксиомы статики. Система сходящихся сил. Теория пар. Произвольная система сил. Равновесие с учетом сил трения. Трение скольжения и трение качения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члене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л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ер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н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яже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7C2541" w:rsidRPr="00EC0CE2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736D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инематика. Введение в кинематику. 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инематика точки. Скорость и ускорение точки. Простейшие движения тела. Сложное движение точки. Плоское движение тела. Составное движение тела.</w:t>
            </w:r>
          </w:p>
        </w:tc>
      </w:tr>
      <w:tr w:rsidR="007C2541" w:rsidRPr="00C736D2">
        <w:trPr>
          <w:trHeight w:hRule="exact" w:val="1166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C736D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736D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инамика. Введение в динамику. 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коны динамики. Динамика точки. Уравнения движения системы материальных точек. Введение в динамику системы. Общие теоремы динамики механических систем. Динамика твердого тела. </w:t>
            </w:r>
            <w:r w:rsidRPr="00C736D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инцип Даламбера. Элементарная теория удара. 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инцип возможных перемещений. Общее уравнение динамики. Уравнения Лагранжа второго рода в обобщенных координатах. </w:t>
            </w:r>
            <w:r w:rsidRPr="00C736D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ционные принципы механики.</w:t>
            </w:r>
          </w:p>
        </w:tc>
      </w:tr>
      <w:tr w:rsidR="007C2541" w:rsidRPr="00C736D2">
        <w:trPr>
          <w:trHeight w:hRule="exact" w:val="277"/>
        </w:trPr>
        <w:tc>
          <w:tcPr>
            <w:tcW w:w="766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C736D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7C2541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08</w:t>
            </w:r>
          </w:p>
        </w:tc>
      </w:tr>
      <w:tr w:rsidR="007C2541" w:rsidRPr="00C736D2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7C254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и</w:t>
            </w:r>
            <w:proofErr w:type="spellEnd"/>
          </w:p>
        </w:tc>
      </w:tr>
      <w:tr w:rsidR="007C254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7C2541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7C2541" w:rsidRPr="00C736D2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7C254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7C254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зм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</w:p>
        </w:tc>
      </w:tr>
      <w:tr w:rsidR="007C2541" w:rsidRPr="00C736D2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и основы конструирования</w:t>
            </w:r>
          </w:p>
        </w:tc>
      </w:tr>
      <w:tr w:rsidR="007C2541" w:rsidRPr="00C736D2">
        <w:trPr>
          <w:trHeight w:hRule="exact" w:val="189"/>
        </w:trPr>
        <w:tc>
          <w:tcPr>
            <w:tcW w:w="76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7C2541" w:rsidRPr="00C736D2">
        <w:trPr>
          <w:trHeight w:hRule="exact" w:val="536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1: </w:t>
            </w:r>
            <w:proofErr w:type="gramStart"/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решать инженерные задачи в профессиональной деятельности с использованием методов естественных наук, математического анализа и моделирования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е законы теоретической механики для решения инженерных задач в профессиональной деятельности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ьзовать основные законы теоретической механики для решения инженерных задач в профессиональной деятельности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ми законами и методами механики</w:t>
            </w:r>
          </w:p>
        </w:tc>
      </w:tr>
      <w:tr w:rsidR="007C2541" w:rsidRPr="00C736D2">
        <w:trPr>
          <w:trHeight w:hRule="exact" w:val="138"/>
        </w:trPr>
        <w:tc>
          <w:tcPr>
            <w:tcW w:w="76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2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83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7C2541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7C2541">
        <w:trPr>
          <w:trHeight w:hRule="exact" w:val="14"/>
        </w:trPr>
        <w:tc>
          <w:tcPr>
            <w:tcW w:w="766" w:type="dxa"/>
          </w:tcPr>
          <w:p w:rsidR="007C2541" w:rsidRDefault="007C2541"/>
        </w:tc>
        <w:tc>
          <w:tcPr>
            <w:tcW w:w="228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2836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1135" w:type="dxa"/>
          </w:tcPr>
          <w:p w:rsidR="007C2541" w:rsidRDefault="007C2541"/>
        </w:tc>
        <w:tc>
          <w:tcPr>
            <w:tcW w:w="1277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426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C736D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понятия и аксиомы статики. </w:t>
            </w:r>
            <w:r w:rsidRPr="00C736D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вязи. Плоская система сил. 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мент силы относительно центра. Условия равновесия произвольной плоской системы сил. </w:t>
            </w:r>
            <w:r w:rsidRPr="00C736D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 тяжести твердого тела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5Л2.1 Л2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57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инематика материальной точки. Основные кинематические характеристики движения материальной точки. Векторный, координатный и естественный 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ализмы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С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обы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задания движения точки. 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5Л2.1 Л2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</w:tbl>
    <w:p w:rsidR="007C2541" w:rsidRDefault="00EC0CE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1"/>
        <w:gridCol w:w="3366"/>
        <w:gridCol w:w="917"/>
        <w:gridCol w:w="673"/>
        <w:gridCol w:w="1093"/>
        <w:gridCol w:w="1238"/>
        <w:gridCol w:w="663"/>
        <w:gridCol w:w="395"/>
        <w:gridCol w:w="962"/>
      </w:tblGrid>
      <w:tr w:rsidR="007C2541">
        <w:trPr>
          <w:trHeight w:hRule="exact" w:val="416"/>
        </w:trPr>
        <w:tc>
          <w:tcPr>
            <w:tcW w:w="993" w:type="dxa"/>
          </w:tcPr>
          <w:p w:rsidR="007C2541" w:rsidRDefault="007C2541"/>
        </w:tc>
        <w:tc>
          <w:tcPr>
            <w:tcW w:w="3545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1135" w:type="dxa"/>
          </w:tcPr>
          <w:p w:rsidR="007C2541" w:rsidRDefault="007C2541"/>
        </w:tc>
        <w:tc>
          <w:tcPr>
            <w:tcW w:w="1277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426" w:type="dxa"/>
          </w:tcPr>
          <w:p w:rsidR="007C2541" w:rsidRDefault="007C2541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7C2541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C736D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инамика. Введение в динамику. 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коны динамики. Динамика точки. Уравнения движения системы материальных точек. Введение в динамику системы. Общие теоремы динамики механических систем.</w:t>
            </w:r>
          </w:p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инамика твердого тел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нцип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аламбе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5Л2.1 Л2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ментарная теория удара. Принцип возможных перемещений. Общее уравнение динамики. Уравнения Лагранжа второго рода в обобщенных координатах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ариацион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нцип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5Л2.1 Л2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истема сходящихся сил. Равновесие системы сходящихся сил. Условия равновесия плоской и пространственной системы сил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Л3.2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7C2541">
        <w:trPr>
          <w:trHeight w:hRule="exact" w:val="135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инематика точки. Определение основных кинематических характеристик движения точки при различных способах описания ее движения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оскопараллель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иж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верд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Л3.2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инамика материальной  точки. Первая и вторая основная задачи динам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нам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7C254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алитическая механика: Принцип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зможных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еремещения. Общее уравнение динамики уравнение Лагранжа второго рода /</w:t>
            </w:r>
            <w:proofErr w:type="spellStart"/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7C2541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Л3.2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Л3.2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3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Л3.1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Л3.1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Л3.2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 Э3 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</w:tbl>
    <w:p w:rsidR="007C2541" w:rsidRDefault="00EC0CE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8"/>
        <w:gridCol w:w="262"/>
        <w:gridCol w:w="1622"/>
        <w:gridCol w:w="1660"/>
        <w:gridCol w:w="904"/>
        <w:gridCol w:w="655"/>
        <w:gridCol w:w="1086"/>
        <w:gridCol w:w="689"/>
        <w:gridCol w:w="580"/>
        <w:gridCol w:w="711"/>
        <w:gridCol w:w="405"/>
        <w:gridCol w:w="976"/>
      </w:tblGrid>
      <w:tr w:rsidR="007C2541">
        <w:trPr>
          <w:trHeight w:hRule="exact" w:val="416"/>
        </w:trPr>
        <w:tc>
          <w:tcPr>
            <w:tcW w:w="710" w:type="dxa"/>
          </w:tcPr>
          <w:p w:rsidR="007C2541" w:rsidRDefault="007C2541"/>
        </w:tc>
        <w:tc>
          <w:tcPr>
            <w:tcW w:w="285" w:type="dxa"/>
          </w:tcPr>
          <w:p w:rsidR="007C2541" w:rsidRDefault="007C2541"/>
        </w:tc>
        <w:tc>
          <w:tcPr>
            <w:tcW w:w="1702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1135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426" w:type="dxa"/>
          </w:tcPr>
          <w:p w:rsidR="007C2541" w:rsidRDefault="007C2541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7C2541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1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 Л1.5Л2.1 Л2.2Л3.1</w:t>
            </w:r>
          </w:p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</w:tr>
      <w:tr w:rsidR="007C2541">
        <w:trPr>
          <w:trHeight w:hRule="exact" w:val="277"/>
        </w:trPr>
        <w:tc>
          <w:tcPr>
            <w:tcW w:w="710" w:type="dxa"/>
          </w:tcPr>
          <w:p w:rsidR="007C2541" w:rsidRDefault="007C2541"/>
        </w:tc>
        <w:tc>
          <w:tcPr>
            <w:tcW w:w="285" w:type="dxa"/>
          </w:tcPr>
          <w:p w:rsidR="007C2541" w:rsidRDefault="007C2541"/>
        </w:tc>
        <w:tc>
          <w:tcPr>
            <w:tcW w:w="1702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1135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426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7C2541">
        <w:trPr>
          <w:trHeight w:hRule="exact" w:val="277"/>
        </w:trPr>
        <w:tc>
          <w:tcPr>
            <w:tcW w:w="710" w:type="dxa"/>
          </w:tcPr>
          <w:p w:rsidR="007C2541" w:rsidRDefault="007C2541"/>
        </w:tc>
        <w:tc>
          <w:tcPr>
            <w:tcW w:w="285" w:type="dxa"/>
          </w:tcPr>
          <w:p w:rsidR="007C2541" w:rsidRDefault="007C2541"/>
        </w:tc>
        <w:tc>
          <w:tcPr>
            <w:tcW w:w="1702" w:type="dxa"/>
          </w:tcPr>
          <w:p w:rsidR="007C2541" w:rsidRDefault="007C2541"/>
        </w:tc>
        <w:tc>
          <w:tcPr>
            <w:tcW w:w="1844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1135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568" w:type="dxa"/>
          </w:tcPr>
          <w:p w:rsidR="007C2541" w:rsidRDefault="007C2541"/>
        </w:tc>
        <w:tc>
          <w:tcPr>
            <w:tcW w:w="710" w:type="dxa"/>
          </w:tcPr>
          <w:p w:rsidR="007C2541" w:rsidRDefault="007C2541"/>
        </w:tc>
        <w:tc>
          <w:tcPr>
            <w:tcW w:w="426" w:type="dxa"/>
          </w:tcPr>
          <w:p w:rsidR="007C2541" w:rsidRDefault="007C2541"/>
        </w:tc>
        <w:tc>
          <w:tcPr>
            <w:tcW w:w="993" w:type="dxa"/>
          </w:tcPr>
          <w:p w:rsidR="007C2541" w:rsidRDefault="007C2541"/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7C2541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7C2541" w:rsidRPr="00C736D2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щеряк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Б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ик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. м.: ФГБОУ "</w:t>
            </w:r>
            <w:proofErr w:type="spellStart"/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центр по образованию на железнодорожном транспорте", 2012,</w:t>
            </w:r>
          </w:p>
        </w:tc>
      </w:tr>
      <w:tr w:rsidR="007C2541" w:rsidRPr="00C736D2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сан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 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. Сборник задач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ООО "Научно- издательский центр ИНФР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-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", 2015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87544</w:t>
            </w:r>
          </w:p>
        </w:tc>
      </w:tr>
      <w:tr w:rsidR="007C2541" w:rsidRPr="00C736D2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рсан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. Н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я задач по теоретической механике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ООО "Научно- издательский центр ИНФР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-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", 2015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93434</w:t>
            </w:r>
          </w:p>
        </w:tc>
      </w:tr>
      <w:tr w:rsidR="007C2541" w:rsidRPr="00C736D2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ирсанов М. Н., Кирилло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шебни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Издательская  фирма "Физико-математическая литература" (ФИЗМАТЛИТ), 2016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44651</w:t>
            </w:r>
          </w:p>
        </w:tc>
      </w:tr>
      <w:tr w:rsidR="007C2541" w:rsidRPr="00C736D2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5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елов М. И., Пылаев Б. 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Издательский Центр РИО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�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56474</w:t>
            </w:r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7C2541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7C2541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рдед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А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: Учебное пособие 2-е издание, стереотипно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но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2,</w:t>
            </w:r>
          </w:p>
        </w:tc>
      </w:tr>
      <w:tr w:rsidR="007C2541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блонск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А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рс теоретической механики: Учебник.16-е издание, стереотипно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оск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но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", 2011,</w:t>
            </w:r>
          </w:p>
        </w:tc>
      </w:tr>
      <w:tr w:rsidR="007C2541" w:rsidRPr="00C736D2">
        <w:trPr>
          <w:trHeight w:hRule="exact" w:val="478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7C2541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7C2541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рон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уководство для самостоятельного изучения практической части раздела "Уравнения Лагранжа" курса теоретической механики: учеб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1,</w:t>
            </w:r>
          </w:p>
        </w:tc>
      </w:tr>
      <w:tr w:rsidR="007C2541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Я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Т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по теоретической механике: статика и кинематика: учеб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1,</w:t>
            </w:r>
          </w:p>
        </w:tc>
      </w:tr>
      <w:tr w:rsidR="007C2541" w:rsidRPr="00C736D2">
        <w:trPr>
          <w:trHeight w:hRule="exact" w:val="555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7C2541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: кинематика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етодические указания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 решению задач / В.И. Иванов, Г.Д. Иванова. – Хабаровск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</w:t>
            </w:r>
          </w:p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ГУПС, 2019. – 31 с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7C2541">
        <w:trPr>
          <w:trHeight w:hRule="exact" w:val="69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: статика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етодические указания по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ю задач / В.И. Иванов, Г.Д. Иванова. – Хабаровск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</w:t>
            </w:r>
          </w:p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ВГУПС, 2019. – 20 с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</w:tbl>
    <w:p w:rsidR="007C2541" w:rsidRDefault="00EC0CE2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52"/>
        <w:gridCol w:w="273"/>
        <w:gridCol w:w="406"/>
        <w:gridCol w:w="3781"/>
        <w:gridCol w:w="2722"/>
        <w:gridCol w:w="1621"/>
        <w:gridCol w:w="983"/>
      </w:tblGrid>
      <w:tr w:rsidR="007C2541" w:rsidTr="00C736D2">
        <w:trPr>
          <w:trHeight w:hRule="exact" w:val="286"/>
        </w:trPr>
        <w:tc>
          <w:tcPr>
            <w:tcW w:w="436" w:type="dxa"/>
          </w:tcPr>
          <w:p w:rsidR="007C2541" w:rsidRDefault="007C2541"/>
        </w:tc>
        <w:tc>
          <w:tcPr>
            <w:tcW w:w="275" w:type="dxa"/>
          </w:tcPr>
          <w:p w:rsidR="007C2541" w:rsidRDefault="007C2541"/>
        </w:tc>
        <w:tc>
          <w:tcPr>
            <w:tcW w:w="426" w:type="dxa"/>
          </w:tcPr>
          <w:p w:rsidR="007C2541" w:rsidRDefault="007C2541"/>
        </w:tc>
        <w:tc>
          <w:tcPr>
            <w:tcW w:w="3970" w:type="dxa"/>
          </w:tcPr>
          <w:p w:rsidR="007C2541" w:rsidRDefault="007C2541"/>
        </w:tc>
        <w:tc>
          <w:tcPr>
            <w:tcW w:w="2978" w:type="dxa"/>
          </w:tcPr>
          <w:p w:rsidR="007C2541" w:rsidRDefault="007C2541"/>
        </w:tc>
        <w:tc>
          <w:tcPr>
            <w:tcW w:w="1702" w:type="dxa"/>
          </w:tcPr>
          <w:p w:rsidR="007C2541" w:rsidRDefault="007C2541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7C2541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3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 в задачах : учеб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. В 3 ч. Ч. 1. Статика / В.И. Доронин [и др.]. – Хабаровск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 ДВГУПС, 2016. – 114 с.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7C2541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4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оретическая механика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б. задач / сост. В.И. 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Хаванский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А.А. Кузин, С.И. Кирюшина. – Хабаровск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зд-во ДВГУПС, 2014. – 116 с.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do.dvgups</w:t>
            </w:r>
          </w:p>
        </w:tc>
      </w:tr>
      <w:tr w:rsidR="007C2541" w:rsidRPr="00C736D2">
        <w:trPr>
          <w:trHeight w:hRule="exact" w:val="700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7C2541" w:rsidRPr="00C736D2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0351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7C2541" w:rsidRPr="00C736D2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1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7C2541" w:rsidRPr="00C736D2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1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7C2541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1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7C2541">
        <w:trPr>
          <w:trHeight w:hRule="exact" w:val="277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7C2541" w:rsidRPr="00C736D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7C2541"/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C2541" w:rsidRPr="00C736D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C2541" w:rsidRPr="00C736D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7C2541" w:rsidRPr="00C736D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7C2541" w:rsidRPr="00C736D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7C2541" w:rsidRPr="00C736D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C2541" w:rsidRPr="00C736D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C2541" w:rsidRPr="00C736D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C2541" w:rsidRPr="00C736D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350" w:type="dxa"/>
            <w:gridSpan w:val="6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7C2541" w:rsidRPr="00C736D2">
        <w:trPr>
          <w:trHeight w:hRule="exact" w:val="145"/>
        </w:trPr>
        <w:tc>
          <w:tcPr>
            <w:tcW w:w="43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549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7C2541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7C2541" w:rsidRPr="00C736D2">
        <w:trPr>
          <w:trHeight w:hRule="exact" w:val="206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01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роектор мультимедиа, компьютер, плакаты, схемы; (Дифференциальные уравнения движения точки, аналитическая механика (возможные перемещения . Число степеней свободы), осевые моменты инерции простейших тел, обобщенные координаты, теоремы о кинетической энергии тела, кинематика точки, естественный способ задания движения точки, векторные характеристики действия силы, статика (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ласси-фикация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язей), статика (пара сил), определение усилий в невесомых стержнях, статика ( аксиомы статики), статика (связи с трением), статика (теорема равновесия).</w:t>
            </w:r>
          </w:p>
        </w:tc>
      </w:tr>
      <w:tr w:rsidR="007C2541" w:rsidRPr="00C736D2">
        <w:trPr>
          <w:trHeight w:hRule="exact" w:val="64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СПО) 315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иблиотека, читальный зал с выходом в сеть Интернет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омпьтеры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 выходом в сеть Интернет, столы для занятий, нормативная документация, стенды, учебная, художественная литература, периодические издания</w:t>
            </w:r>
          </w:p>
        </w:tc>
      </w:tr>
      <w:tr w:rsidR="007C2541" w:rsidRPr="00C736D2" w:rsidTr="00C736D2">
        <w:trPr>
          <w:trHeight w:hRule="exact" w:val="195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 w:rsidTr="00C736D2">
        <w:trPr>
          <w:trHeight w:hRule="exact" w:val="141"/>
        </w:trPr>
        <w:tc>
          <w:tcPr>
            <w:tcW w:w="43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</w:tr>
      <w:tr w:rsidR="007C2541" w:rsidRPr="00C736D2">
        <w:trPr>
          <w:trHeight w:hRule="exact" w:val="277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7C2541" w:rsidRPr="00EC0CE2" w:rsidRDefault="00EC0CE2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C0CE2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7C2541" w:rsidRPr="00C736D2">
        <w:trPr>
          <w:trHeight w:hRule="exact" w:val="4308"/>
        </w:trPr>
        <w:tc>
          <w:tcPr>
            <w:tcW w:w="10788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продуктивного изучения дисциплины и успешного прохождения контрольных испытаний (текущих и промежуточных) студенту рекомендуется: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) В самом начале учебного курса познакомиться со следующей учебно-методической документацией: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грамма дисциплины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знаний, умений и навыков, которыми студент должен владеть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ематические планы лекций, практических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трольные мероприятия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исок основной и дополнительной литературы, а также электронных ресурсов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вопросов к зачету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 этого у студента должно сформироваться четкое представление об объеме и характере знаний, умений и навыков, которыми надо будет овладеть в процессе освоения дисциплины. В начале обучения необходимо тщательнее спланировать время, отводимое на контактную и самостоятельную работу по дисциплине, представить этот план в наглядной форме и в дальнейшем его придерживаться, не допуская срывов графика индивидуальной работы и аврала в </w:t>
            </w:r>
            <w:proofErr w:type="spell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сессионный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ериод. Пренебрежение этим пунктом приводит к переутомлению и резкому снижению качества усвоения учебного материала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рганизация деятельности студента по видам учебных занятий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1.Лекции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екционные занятия для студентов ИИФО предназначены для обсуждения важнейших тем, составляющих фундамент теоретического курса, а также разделов, вызывающих затруднения при самостоятельном изучении учебного материала. Лекции, прочитанные в период установочной сессии, помогают наметить план самостоятельного изучения дисциплины,</w:t>
            </w:r>
          </w:p>
        </w:tc>
      </w:tr>
    </w:tbl>
    <w:p w:rsidR="007C2541" w:rsidRPr="00EC0CE2" w:rsidRDefault="00EC0CE2">
      <w:pPr>
        <w:rPr>
          <w:sz w:val="0"/>
          <w:szCs w:val="0"/>
          <w:lang w:val="ru-RU"/>
        </w:rPr>
      </w:pPr>
      <w:r w:rsidRPr="00EC0CE2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6"/>
        <w:gridCol w:w="972"/>
      </w:tblGrid>
      <w:tr w:rsidR="007C2541">
        <w:trPr>
          <w:trHeight w:hRule="exact" w:val="416"/>
        </w:trPr>
        <w:tc>
          <w:tcPr>
            <w:tcW w:w="9782" w:type="dxa"/>
          </w:tcPr>
          <w:p w:rsidR="007C2541" w:rsidRPr="00EC0CE2" w:rsidRDefault="007C2541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7C2541" w:rsidRDefault="00EC0CE2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7C2541" w:rsidRPr="00C736D2">
        <w:trPr>
          <w:trHeight w:hRule="exact" w:val="9707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пределяют темы, на которые необходимо обратить особое внимание при самостоятельной работе с учебной и </w:t>
            </w:r>
            <w:proofErr w:type="spellStart"/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ой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литературой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Контрольная работа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рядок выполнения работы изложен в соответствующих методических указаниях издательства ДВГУПС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Расчеты выполняются в тетради, в бланк работы вносятся лишь необходимые результаты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- Графическая часть может быть выполнена вручную или в программах комплекс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REDO</w:t>
            </w: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utoCAD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и подготовке к защите контрольной работы должны использоваться источники из рекомендуемого списка литературы, а также конспекты лекций по дисциплине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заданий осуществляется в домашних условиях. Для защиты выполненных заданий студент самостоятельно изучает вопросы соответствующего раздела теории, повторяет физические законы и явления, необходимые для решения конкретной задачи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ожительная отметка, полученная студентом при защите, выступает необходимой составляющей для допуска к зачету по данной дисциплине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Самостоятельная работа студентов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амостоятельная работа проводится с целью: систематизации и закрепления полученных теоретических знаний и практических умений обучающихся; углубления и расширения теоретических знаний студентов; формирования умений использовать, учебную и специальную литературу; развития познавательных способностей и активности обучающихся; формирование самостоятельности мышления, способностей к саморазвитию, совершенствованию и самоорганизации; формирования компетенций; развитию исследовательских умений студентов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Формы и виды самостоятельной работы студентов: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чтение основной и дополнительной литературы (самостоятельное изучение материала по рекомендуемым литературным источникам)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иск необходимой информации в сети Интернет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конспектирование источников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подготовка к различным формам текущей и промежуточной аттестации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выполнение контрольной работы;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самостоятельное выполнение практических заданий репродуктивного типа (ответы на вопросы, задачи, тесты) и др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4. Зачет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 подготовке к зачету  необходимо ориентироваться на конспекты лекций (при наличии лекционного курса по дисциплине), рабочую программу дисциплины, учебную и рекомендуемую литературу. Основное в подготовке к сдаче зачета  - это повторение всего материала дисциплины, по которому необходимо сдавать зачет. При подготовке к сдаче зачета студент весь объем работы должен распределять равномерно по дням, отведенным для подготовки к зачету, контролировать каждый день выполнение намеченной работы. В период подготовки к зачету студент вновь обращается к уже изученному (пройденному) учебному материалу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7C2541" w:rsidRPr="00EC0CE2" w:rsidRDefault="00EC0CE2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EC0CE2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EC0CE2" w:rsidRPr="00EC0CE2" w:rsidRDefault="00EC0CE2">
      <w:pPr>
        <w:rPr>
          <w:lang w:val="ru-RU"/>
        </w:rPr>
      </w:pPr>
      <w:r w:rsidRPr="00EC0CE2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612"/>
        <w:gridCol w:w="135"/>
        <w:gridCol w:w="1613"/>
        <w:gridCol w:w="407"/>
        <w:gridCol w:w="27"/>
        <w:gridCol w:w="1455"/>
        <w:gridCol w:w="542"/>
        <w:gridCol w:w="146"/>
        <w:gridCol w:w="1985"/>
        <w:gridCol w:w="14"/>
        <w:gridCol w:w="2336"/>
      </w:tblGrid>
      <w:tr w:rsidR="00EC0CE2" w:rsidRPr="00EC0CE2" w:rsidTr="00F8649E">
        <w:trPr>
          <w:trHeight w:hRule="exact" w:val="55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EC0CE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EC0CE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EC0CE2" w:rsidRPr="00EC0CE2" w:rsidTr="00EC0CE2">
        <w:trPr>
          <w:trHeight w:hRule="exact" w:val="277"/>
        </w:trPr>
        <w:tc>
          <w:tcPr>
            <w:tcW w:w="851" w:type="pct"/>
            <w:gridSpan w:val="2"/>
          </w:tcPr>
          <w:p w:rsidR="00EC0CE2" w:rsidRPr="00EC0CE2" w:rsidRDefault="00EC0CE2" w:rsidP="00EC0CE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85" w:type="pct"/>
          </w:tcPr>
          <w:p w:rsidR="00EC0CE2" w:rsidRPr="00EC0CE2" w:rsidRDefault="00EC0CE2" w:rsidP="00EC0CE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198" w:type="pct"/>
          </w:tcPr>
          <w:p w:rsidR="00EC0CE2" w:rsidRPr="00EC0CE2" w:rsidRDefault="00EC0CE2" w:rsidP="00EC0CE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721" w:type="pct"/>
            <w:gridSpan w:val="2"/>
          </w:tcPr>
          <w:p w:rsidR="00EC0CE2" w:rsidRPr="00EC0CE2" w:rsidRDefault="00EC0CE2" w:rsidP="00EC0CE2">
            <w:pPr>
              <w:rPr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2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1144" w:type="pct"/>
            <w:gridSpan w:val="2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</w:tr>
      <w:tr w:rsidR="00EC0CE2" w:rsidRPr="00EC0CE2" w:rsidTr="00EC0CE2">
        <w:trPr>
          <w:trHeight w:hRule="exact" w:val="581"/>
        </w:trPr>
        <w:tc>
          <w:tcPr>
            <w:tcW w:w="2555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EC0CE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45" w:type="pct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EC0CE2">
              <w:rPr>
                <w:rFonts w:ascii="Arial" w:hAnsi="Arial" w:cs="Arial"/>
                <w:bCs/>
                <w:color w:val="000000"/>
                <w:sz w:val="24"/>
                <w:szCs w:val="24"/>
                <w:lang w:val="ru-RU" w:eastAsia="ru-RU"/>
              </w:rPr>
              <w:t>Подвижной состав железных дорог</w:t>
            </w:r>
          </w:p>
        </w:tc>
      </w:tr>
      <w:tr w:rsidR="00EC0CE2" w:rsidRPr="00C736D2" w:rsidTr="00F8649E">
        <w:trPr>
          <w:trHeight w:hRule="exact" w:val="689"/>
        </w:trPr>
        <w:tc>
          <w:tcPr>
            <w:tcW w:w="1636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EC0CE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EC0CE2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64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sz w:val="20"/>
                <w:szCs w:val="20"/>
                <w:lang w:val="ru-RU" w:eastAsia="ru-RU"/>
              </w:rPr>
              <w:t>Локомотивы</w:t>
            </w:r>
          </w:p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sz w:val="20"/>
                <w:szCs w:val="20"/>
                <w:lang w:val="ru-RU" w:eastAsia="ru-RU"/>
              </w:rPr>
              <w:t>Грузовые вагоны</w:t>
            </w:r>
          </w:p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sz w:val="20"/>
                <w:szCs w:val="20"/>
                <w:lang w:val="ru-RU" w:eastAsia="ru-RU"/>
              </w:rPr>
              <w:t>Пассажирские вагоны</w:t>
            </w:r>
          </w:p>
        </w:tc>
      </w:tr>
      <w:tr w:rsidR="00EC0CE2" w:rsidRPr="00EC0CE2" w:rsidTr="00F8649E">
        <w:trPr>
          <w:trHeight w:hRule="exact" w:val="277"/>
        </w:trPr>
        <w:tc>
          <w:tcPr>
            <w:tcW w:w="851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EC0CE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49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Теоретическая механика</w:t>
            </w:r>
          </w:p>
        </w:tc>
      </w:tr>
      <w:tr w:rsidR="00EC0CE2" w:rsidRPr="00EC0CE2" w:rsidTr="00EC0CE2">
        <w:trPr>
          <w:trHeight w:hRule="exact" w:val="453"/>
        </w:trPr>
        <w:tc>
          <w:tcPr>
            <w:tcW w:w="851" w:type="pct"/>
            <w:gridSpan w:val="2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785" w:type="pct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198" w:type="pct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721" w:type="pct"/>
            <w:gridSpan w:val="2"/>
          </w:tcPr>
          <w:p w:rsidR="00EC0CE2" w:rsidRPr="00EC0CE2" w:rsidRDefault="00EC0CE2" w:rsidP="00EC0CE2">
            <w:pPr>
              <w:rPr>
                <w:rFonts w:ascii="Arial" w:hAnsi="Arial" w:cs="Arial"/>
                <w:highlight w:val="yellow"/>
                <w:lang w:val="ru-RU" w:eastAsia="ru-RU"/>
              </w:rPr>
            </w:pPr>
          </w:p>
        </w:tc>
        <w:tc>
          <w:tcPr>
            <w:tcW w:w="264" w:type="pct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1037" w:type="pct"/>
            <w:gridSpan w:val="2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1144" w:type="pct"/>
            <w:gridSpan w:val="2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</w:tr>
      <w:tr w:rsidR="00EC0CE2" w:rsidRPr="00EC0CE2" w:rsidTr="00F8649E">
        <w:trPr>
          <w:trHeight w:hRule="exact" w:val="277"/>
        </w:trPr>
        <w:tc>
          <w:tcPr>
            <w:tcW w:w="1834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EC0CE2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66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1</w:t>
            </w:r>
          </w:p>
        </w:tc>
      </w:tr>
      <w:tr w:rsidR="00EC0CE2" w:rsidRPr="00C736D2" w:rsidTr="00F8649E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numPr>
                <w:ilvl w:val="0"/>
                <w:numId w:val="7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EC0CE2" w:rsidRPr="00C736D2" w:rsidTr="00F8649E">
        <w:trPr>
          <w:trHeight w:hRule="exact" w:val="277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EC0CE2" w:rsidRPr="00EC0CE2" w:rsidTr="00EC0CE2">
        <w:trPr>
          <w:trHeight w:hRule="exact" w:val="694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196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8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EC0CE2" w:rsidRPr="00C736D2" w:rsidTr="00EC0CE2">
        <w:trPr>
          <w:trHeight w:hRule="exact" w:val="1045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196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81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EC0CE2" w:rsidRPr="00C736D2" w:rsidTr="00F8649E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экзамена или зачета с оценкой</w:t>
            </w:r>
          </w:p>
        </w:tc>
      </w:tr>
      <w:tr w:rsidR="00EC0CE2" w:rsidRPr="00C736D2" w:rsidTr="00EC0CE2">
        <w:trPr>
          <w:trHeight w:hRule="exact" w:val="972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EC0CE2" w:rsidRPr="00EC0CE2" w:rsidTr="00EC0CE2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EC0CE2" w:rsidRPr="00EC0CE2" w:rsidRDefault="00EC0CE2" w:rsidP="00EC0CE2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EC0CE2" w:rsidRPr="00EC0CE2" w:rsidRDefault="00EC0CE2" w:rsidP="00EC0CE2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 предусмотренных программой;</w:t>
            </w:r>
          </w:p>
          <w:p w:rsidR="00EC0CE2" w:rsidRPr="00EC0CE2" w:rsidRDefault="00EC0CE2" w:rsidP="00EC0CE2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EC0CE2" w:rsidRPr="00EC0CE2" w:rsidTr="00EC0CE2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EC0CE2" w:rsidRPr="00EC0CE2" w:rsidRDefault="00EC0CE2" w:rsidP="00EC0CE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EC0CE2" w:rsidRPr="00EC0CE2" w:rsidRDefault="00EC0CE2" w:rsidP="00EC0CE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;</w:t>
            </w:r>
          </w:p>
          <w:p w:rsidR="00EC0CE2" w:rsidRPr="00EC0CE2" w:rsidRDefault="00EC0CE2" w:rsidP="00EC0CE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ком с основной  литературой, рекомендованной рабочей программой дисциплины;</w:t>
            </w:r>
          </w:p>
          <w:p w:rsidR="00EC0CE2" w:rsidRPr="00EC0CE2" w:rsidRDefault="00EC0CE2" w:rsidP="00EC0CE2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EC0CE2" w:rsidRPr="00EC0CE2" w:rsidTr="00EC0CE2"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EC0CE2" w:rsidRPr="00EC0CE2" w:rsidRDefault="00EC0CE2" w:rsidP="00EC0CE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олное знание учебно-программного материала;</w:t>
            </w:r>
          </w:p>
          <w:p w:rsidR="00EC0CE2" w:rsidRPr="00EC0CE2" w:rsidRDefault="00EC0CE2" w:rsidP="00EC0CE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;</w:t>
            </w:r>
          </w:p>
          <w:p w:rsidR="00EC0CE2" w:rsidRPr="00EC0CE2" w:rsidRDefault="00EC0CE2" w:rsidP="00EC0CE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основную  литературу, рекомендованную рабочей программой дисциплины;</w:t>
            </w:r>
          </w:p>
          <w:p w:rsidR="00EC0CE2" w:rsidRPr="00EC0CE2" w:rsidRDefault="00EC0CE2" w:rsidP="00EC0CE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EC0CE2" w:rsidRPr="00EC0CE2" w:rsidRDefault="00EC0CE2" w:rsidP="00EC0CE2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 самостоятельному пополнению знаний по учебно-программному материалу и обновлению в ходе дальнейшей учебной работы и профессиональной деятельности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EC0CE2" w:rsidRPr="00EC0CE2" w:rsidTr="00EC0CE2">
        <w:trPr>
          <w:trHeight w:hRule="exact" w:val="2361"/>
        </w:trPr>
        <w:tc>
          <w:tcPr>
            <w:tcW w:w="85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сокий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05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EC0CE2" w:rsidRPr="00EC0CE2" w:rsidRDefault="00EC0CE2" w:rsidP="00EC0CE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EC0CE2" w:rsidRPr="00EC0CE2" w:rsidRDefault="00EC0CE2" w:rsidP="00EC0CE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;</w:t>
            </w:r>
          </w:p>
          <w:p w:rsidR="00EC0CE2" w:rsidRPr="00EC0CE2" w:rsidRDefault="00EC0CE2" w:rsidP="00EC0CE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знакомился с дополнительной литературой;</w:t>
            </w:r>
          </w:p>
          <w:p w:rsidR="00EC0CE2" w:rsidRPr="00EC0CE2" w:rsidRDefault="00EC0CE2" w:rsidP="00EC0CE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приобретения профессии;</w:t>
            </w:r>
          </w:p>
          <w:p w:rsidR="00EC0CE2" w:rsidRPr="00EC0CE2" w:rsidRDefault="00EC0CE2" w:rsidP="00EC0CE2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EC0CE2" w:rsidRPr="00C736D2" w:rsidTr="00F8649E">
        <w:trPr>
          <w:trHeight w:hRule="exact" w:val="48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before="120" w:after="0" w:line="240" w:lineRule="auto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при сдаче зачета</w:t>
            </w:r>
          </w:p>
        </w:tc>
      </w:tr>
      <w:tr w:rsidR="00EC0CE2" w:rsidRPr="00EC0CE2" w:rsidTr="00EC0CE2">
        <w:trPr>
          <w:trHeight w:hRule="exact" w:val="972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 обучения</w:t>
            </w:r>
          </w:p>
        </w:tc>
        <w:tc>
          <w:tcPr>
            <w:tcW w:w="3071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</w:tc>
      </w:tr>
      <w:tr w:rsidR="00EC0CE2" w:rsidRPr="00EC0CE2" w:rsidTr="00EC0CE2">
        <w:trPr>
          <w:trHeight w:hRule="exact" w:val="2575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1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EC0CE2" w:rsidRPr="00EC0CE2" w:rsidRDefault="00EC0CE2" w:rsidP="00EC0CE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EC0CE2" w:rsidRPr="00EC0CE2" w:rsidRDefault="00EC0CE2" w:rsidP="00EC0CE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EC0CE2" w:rsidRPr="00EC0CE2" w:rsidRDefault="00EC0CE2" w:rsidP="00EC0CE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EC0CE2" w:rsidRPr="00EC0CE2" w:rsidRDefault="00EC0CE2" w:rsidP="00EC0CE2">
            <w:pPr>
              <w:numPr>
                <w:ilvl w:val="0"/>
                <w:numId w:val="5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 w:rsidRPr="00EC0CE2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EC0CE2" w:rsidRPr="00EC0CE2" w:rsidTr="00EC0CE2">
        <w:trPr>
          <w:trHeight w:hRule="exact" w:val="1183"/>
        </w:trPr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71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EC0CE2" w:rsidRPr="00EC0CE2" w:rsidRDefault="00EC0CE2" w:rsidP="00EC0CE2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существенные упущения при ответах на все вопросы преподавателя;</w:t>
            </w:r>
          </w:p>
          <w:p w:rsidR="00EC0CE2" w:rsidRPr="00EC0CE2" w:rsidRDefault="00EC0CE2" w:rsidP="00EC0CE2">
            <w:pPr>
              <w:numPr>
                <w:ilvl w:val="0"/>
                <w:numId w:val="6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материала</w:t>
            </w:r>
            <w:r w:rsidRPr="00EC0CE2">
              <w:rPr>
                <w:sz w:val="20"/>
                <w:szCs w:val="20"/>
                <w:lang w:val="ru-RU" w:eastAsia="ru-RU"/>
              </w:rPr>
              <w:t>.</w:t>
            </w:r>
          </w:p>
        </w:tc>
        <w:tc>
          <w:tcPr>
            <w:tcW w:w="114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</w:tr>
      <w:tr w:rsidR="00EC0CE2" w:rsidRPr="00EC0CE2" w:rsidTr="00EC0CE2">
        <w:trPr>
          <w:trHeight w:hRule="exact" w:val="422"/>
        </w:trPr>
        <w:tc>
          <w:tcPr>
            <w:tcW w:w="785" w:type="pct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1062" w:type="pct"/>
            <w:gridSpan w:val="4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1043" w:type="pct"/>
            <w:gridSpan w:val="3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973" w:type="pct"/>
            <w:gridSpan w:val="2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1138" w:type="pct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</w:tr>
      <w:tr w:rsidR="00EC0CE2" w:rsidRPr="00C736D2" w:rsidTr="00F8649E">
        <w:trPr>
          <w:trHeight w:hRule="exact" w:val="555"/>
        </w:trPr>
        <w:tc>
          <w:tcPr>
            <w:tcW w:w="785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анируемый уровень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215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EC0CE2" w:rsidRPr="00EC0CE2" w:rsidTr="00EC0CE2">
        <w:trPr>
          <w:trHeight w:hRule="exact" w:val="971"/>
        </w:trPr>
        <w:tc>
          <w:tcPr>
            <w:tcW w:w="785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jc w:val="center"/>
              <w:rPr>
                <w:lang w:val="ru-RU" w:eastAsia="ru-RU"/>
              </w:rPr>
            </w:pPr>
          </w:p>
        </w:tc>
        <w:tc>
          <w:tcPr>
            <w:tcW w:w="1062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EC0CE2" w:rsidRPr="00C736D2" w:rsidTr="00EC0CE2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62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EC0CE2">
              <w:rPr>
                <w:sz w:val="20"/>
                <w:szCs w:val="20"/>
                <w:lang w:val="ru-RU" w:eastAsia="ru-RU"/>
              </w:rPr>
              <w:t xml:space="preserve">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EC0CE2">
              <w:rPr>
                <w:sz w:val="20"/>
                <w:szCs w:val="20"/>
                <w:lang w:val="ru-RU" w:eastAsia="ru-RU"/>
              </w:rPr>
              <w:t xml:space="preserve">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EC0CE2">
              <w:rPr>
                <w:sz w:val="20"/>
                <w:szCs w:val="20"/>
                <w:lang w:val="ru-RU" w:eastAsia="ru-RU"/>
              </w:rPr>
              <w:t xml:space="preserve">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EC0CE2">
              <w:rPr>
                <w:sz w:val="20"/>
                <w:szCs w:val="20"/>
                <w:lang w:val="ru-RU" w:eastAsia="ru-RU"/>
              </w:rPr>
              <w:t xml:space="preserve">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EC0CE2" w:rsidRPr="00C736D2" w:rsidTr="00EC0CE2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F8649E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ть</w:t>
            </w:r>
          </w:p>
        </w:tc>
        <w:tc>
          <w:tcPr>
            <w:tcW w:w="1062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F8649E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F8649E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EC0CE2">
              <w:rPr>
                <w:sz w:val="20"/>
                <w:szCs w:val="20"/>
                <w:lang w:val="ru-RU" w:eastAsia="ru-RU"/>
              </w:rPr>
              <w:t xml:space="preserve">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данным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реподавателем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F8649E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 xml:space="preserve">Обучающийся продемонстрирует самостоятельное применение умений  решения заданий, аналогичных тем, которые представлял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реподаватель,</w:t>
            </w:r>
          </w:p>
          <w:p w:rsidR="00EC0CE2" w:rsidRPr="00EC0CE2" w:rsidRDefault="00EC0CE2" w:rsidP="00F8649E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F8649E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Обучающийся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оддержке преподавателя в части междисциплинарных связей.</w:t>
            </w:r>
          </w:p>
        </w:tc>
      </w:tr>
      <w:tr w:rsidR="00EC0CE2" w:rsidRPr="00C736D2" w:rsidTr="00EC0CE2">
        <w:tc>
          <w:tcPr>
            <w:tcW w:w="785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F8649E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ладеть</w:t>
            </w:r>
          </w:p>
        </w:tc>
        <w:tc>
          <w:tcPr>
            <w:tcW w:w="1062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F8649E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43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F8649E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сть в применении навыка по заданиям,</w:t>
            </w:r>
            <w:r w:rsidRPr="00EC0CE2">
              <w:rPr>
                <w:sz w:val="20"/>
                <w:szCs w:val="20"/>
                <w:lang w:val="ru-RU" w:eastAsia="ru-RU"/>
              </w:rPr>
              <w:t xml:space="preserve">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F8649E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EC0CE2">
              <w:rPr>
                <w:sz w:val="20"/>
                <w:szCs w:val="20"/>
                <w:lang w:val="ru-RU" w:eastAsia="ru-RU"/>
              </w:rPr>
              <w:t xml:space="preserve">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F8649E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EC0CE2" w:rsidRPr="00EC0CE2" w:rsidRDefault="00EC0CE2" w:rsidP="00EC0CE2">
      <w:pPr>
        <w:numPr>
          <w:ilvl w:val="0"/>
          <w:numId w:val="7"/>
        </w:numPr>
        <w:spacing w:before="120" w:after="0"/>
        <w:contextualSpacing/>
        <w:rPr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еречень вопросов и задач к экзаменам, зачетам, курсовому проектированию, лабораторным занятиям.</w:t>
      </w:r>
    </w:p>
    <w:p w:rsidR="00EC0CE2" w:rsidRPr="00EC0CE2" w:rsidRDefault="00EC0CE2" w:rsidP="00EC0CE2">
      <w:pPr>
        <w:numPr>
          <w:ilvl w:val="1"/>
          <w:numId w:val="7"/>
        </w:numPr>
        <w:spacing w:before="120" w:after="0"/>
        <w:contextualSpacing/>
        <w:rPr>
          <w:b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к экзамену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2 семестр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едмет статики. Основные понятия статики: абсолютно твердое тело, сила, эквивалентные и уравновешенные системы сил, равнодействующая, силы внешние и внутренние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Геометрический и аналитический способы сложения сил. Геометрические и аналитические условия равновесия сходящихся сил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Равновеси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рех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непараллельных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ил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силы относительно центра /точки/. Пара сил. Момент пары как вектор. Эквивалентность пар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ложени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пар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ил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Услов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равновес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истемы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пар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Главный вектор и главный момент системы сил.  Теорема Вариньона о моменте равнодействующей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Аналитические условия равновесия произвольной плоской системы сил. Различные виды систем условий равновесия. Равновесие плоской системы параллельных сил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оекция силы.  Равновесие системы сходящихся сил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лоская система сил. Равновесие плоской системы непараллельных сил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авновесие системы тел. Статически определимые и статически неопределимые системы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странственная произвольная система сил. Момент силы относительно оси; зависимость между моментами силы относительно оси и относительно центра, находящегося на этой оси. 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Аналитические формулы для моментов сил относительно координатных осей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числение главного вектора и главного момента пространственной произвольной системы сил. Аналитические условия равновесия пространственной произвольной системы сил; случай параллельных сил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вновесие при наличии сил трения. Трение скольжения при покое /сцепление/ и при движении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Коэффициент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рен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Трение качения; коэффициент трения качения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иведение системы параллельных сил к равнодействующей. Центр параллельных сил, его радиус-вектор и координаты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Центр тяжести твердого тела; центр тяжести объема, площади и линии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пособы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определен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положен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центров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яжести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ел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пособы задания движения точки. Определение скорости и ускорения  при векторном способе задания движения точки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скорости и ускорения  при координатном способе задания движения точки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ение скорости и ускорения  при естественном способе задания движения точки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Касательно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нормально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ускорени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очки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Поступательно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движени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вердого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ел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ращательное движение твердого тела. Угловая скорость и угловое ускорение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корости и ускорения точек при вращательном движении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Преобразовани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движен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лоскопараллельное движение. Теорема о сложении скоростей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Мгновенный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центр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коростей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 сложении ускорений. Мгновенный центр ускорений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тносительное, переносное и абсолютное движения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еорем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о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ложении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коростей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5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ение ускорения точки в сложном движении. Теорема о сложении скоростей. Ускорение Кориолиса.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3 семестр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Динамика материальной точки. Законы механики. Дифференциальное уравнение движения материальной точки в векторной форме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ифференциальное уравнение движения материальной точки в декартовых осях и  дифференциальное уравнение движения точки в естественных осях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Типы задач механики. Первая и вторая задачи механики. 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инамика точки в неинерциальной системе отсчета. Основной закон динамики относительного движения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Дифференциальные уравнения движения механической системы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Центр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масс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механической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истемы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 движении центра масс механической системы. Сохранение движения центра масс (два следствия из теоремы)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личество движения механической системы. Теорема об изменении количества движения. 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б изменении количества движения в интегральной форме. Импульс силы. Сохранение количества движения (два следствия)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ы инерции относительно осей. Радиус инерции. Моменты инерции относительно параллельных осей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Центробежны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моменты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инерции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количества движения материальной точки. Кинетический момент. Моменты относительно осей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Кинетический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момент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вращающегос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ел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Теорема об изменении кинетического момента. Дифференциальное уравнение вращательного движения. Сохранение кинетического момента (два следствия)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инамика плоского движения. Дифференциальные уравнения плоского движения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Мощность силы. Работа силы. Формулы для вычисления мощности и работы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инетическая энергия материальной точки. Кинетическая энергия механической системы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Кинетическа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энерг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вердого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ел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(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поступательно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;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вращательно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движени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). 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Теорема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енинг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. Кинетическая энергия твердого тела (плоскопараллельное движение)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Теорема об изменении кинетической энергии в дифференциальной форме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еорем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об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изменении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кинетической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энергии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в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интегральной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форм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Аналитическая механика. Связи. Классификация связей. Возможные перемещения и возможные скорости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Уравнен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,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определяющи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возможны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перемещен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возможны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корости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озможная работа силы. Возможная мощность силы. Возможная работа и мощность для системы сил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Число степеней свободы. Обобщенные координаты. Обобщенные силы. Вычисление обобщенных сил через возможную мощность, через возможную работу, через потенциальную энергию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Идеальны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вязи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инцип Лагранжа. Принцип возможных перемещений и принцип возможных скоростей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Принцип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Лагранж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в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обобщенных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координатах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ила инерции материальной точки. Принцип Даламбера для материальной точки. 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инцип Даламбера для механических систем (в записи для сил). Принцип Даламбера для механических систем (в записи для моментов)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Главный вектор и главный момент сил инерции. Главный момент сил инерции твердого тела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Дифференциально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уравнени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вращающего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тел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инцип Даламбера – Лагранжа. Принцип Даламбера – Лагранжа в обобщенных координатах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Уравнения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Лагранж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второго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род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. </w:t>
      </w:r>
    </w:p>
    <w:p w:rsidR="00EC0CE2" w:rsidRPr="00EC0CE2" w:rsidRDefault="00EC0CE2" w:rsidP="00EC0CE2">
      <w:pPr>
        <w:numPr>
          <w:ilvl w:val="0"/>
          <w:numId w:val="26"/>
        </w:numPr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  <w:lang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Уравнения Лагранжа второго рода для консервативных механических систем.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Диссипативные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силы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>.</w:t>
      </w:r>
    </w:p>
    <w:p w:rsidR="00EC0CE2" w:rsidRPr="00EC0CE2" w:rsidRDefault="00EC0CE2" w:rsidP="00EC0CE2">
      <w:pPr>
        <w:numPr>
          <w:ilvl w:val="1"/>
          <w:numId w:val="7"/>
        </w:numPr>
        <w:spacing w:before="120" w:after="0" w:line="240" w:lineRule="auto"/>
        <w:contextualSpacing/>
        <w:rPr>
          <w:rFonts w:ascii="Arial" w:hAnsi="Arial" w:cs="Arial"/>
          <w:b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Тематика РГР / контрольных работ (для студентов ИИФО)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ГР 1 «</w:t>
      </w:r>
      <w:r w:rsidRPr="00EC0CE2">
        <w:rPr>
          <w:rFonts w:ascii="Arial" w:hAnsi="Arial" w:cs="Arial"/>
          <w:bCs/>
          <w:color w:val="000000"/>
          <w:sz w:val="20"/>
          <w:szCs w:val="20"/>
          <w:lang w:val="ru-RU" w:eastAsia="ru-RU"/>
        </w:rPr>
        <w:t>Плоскопараллельное движение твердого тела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ГР 2 «Кинематический анализ</w:t>
      </w:r>
      <w:r w:rsidRPr="00EC0CE2">
        <w:rPr>
          <w:lang w:val="ru-RU" w:eastAsia="ru-RU"/>
        </w:rPr>
        <w:t xml:space="preserve">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вижения точки при сложном движении и плоского механизма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ГР 3 «Условия равновесия произвольной плоской и пространственной системы сил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нтрольная работа 2 семестра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нтрольная работа во 2 семестре включает задачи по темам:</w:t>
      </w:r>
    </w:p>
    <w:p w:rsidR="00EC0CE2" w:rsidRPr="00EC0CE2" w:rsidRDefault="00EC0CE2" w:rsidP="00EC0CE2">
      <w:pPr>
        <w:numPr>
          <w:ilvl w:val="0"/>
          <w:numId w:val="34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«Равновесие систем тел»</w:t>
      </w:r>
    </w:p>
    <w:p w:rsidR="00EC0CE2" w:rsidRPr="00EC0CE2" w:rsidRDefault="00EC0CE2" w:rsidP="00EC0CE2">
      <w:pPr>
        <w:numPr>
          <w:ilvl w:val="0"/>
          <w:numId w:val="34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«Исследование плоскопараллельного движения твердого тела»</w:t>
      </w:r>
    </w:p>
    <w:p w:rsidR="00EC0CE2" w:rsidRPr="00EC0CE2" w:rsidRDefault="00EC0CE2" w:rsidP="00EC0CE2">
      <w:pPr>
        <w:numPr>
          <w:ilvl w:val="0"/>
          <w:numId w:val="34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«Сложное движение точки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нтрольная работа 3 семестра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«Динамика материальной точки и системы материальных точек»</w:t>
      </w:r>
    </w:p>
    <w:p w:rsidR="00EC0CE2" w:rsidRPr="00EC0CE2" w:rsidRDefault="00EC0CE2" w:rsidP="00EC0CE2">
      <w:pPr>
        <w:numPr>
          <w:ilvl w:val="1"/>
          <w:numId w:val="7"/>
        </w:numPr>
        <w:spacing w:before="120" w:after="0" w:line="240" w:lineRule="auto"/>
        <w:contextualSpacing/>
        <w:rPr>
          <w:rFonts w:ascii="Arial" w:hAnsi="Arial" w:cs="Arial"/>
          <w:b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Вопросы для защиты РГР / контрольных работ</w:t>
      </w:r>
    </w:p>
    <w:p w:rsidR="00EC0CE2" w:rsidRPr="00EC0CE2" w:rsidRDefault="00EC0CE2" w:rsidP="00EC0CE2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аздел СТАТИКА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аксиомы статики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я равнодействующей и уравновешивающей произвольной системы сил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ая система сил называется сходящейся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ить равнодействующую системы сходящихся сил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и сформулируйте условия равновесия системы сходящихся сил в векторной форме, а также в проекциях на оси декартовой системы координат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теорему о трех уравновешенных силах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алгебраической величины момента силы относительно некоторого центра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векторное выражение момента силы относительно некоторого центра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чему для плоской системы сил нет необходимости придавать векторный смысл моменту силы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момента силы относительно оси и укажите способы его нахождения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каких случаях момент силы относительно оси равен нулю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Какова связь между моментом силы относительно оси и моментом силы относительно любой точки, лежащей на этой оси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пары сил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я момента пары сил. Как направлен вектор-момент пары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теоремы об эквивалентности и сложении пар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лемму о параллельном переносе силы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главного вектора и главного момента произвольной пространственной системы сил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ем отличается главный вектор от равнодействующей произвольной системы сил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аналитические выражения для главного вектора и главного момента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бъяснить, как взаимно расположены главный вектор и главный момент произвольной плоской системы сил.</w:t>
      </w:r>
      <w:proofErr w:type="gramEnd"/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основную теорему статики (о приведении произвольной пространственной системы сил к заданному центру)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и сформулируйте условия равновесия произвольной пространственной системы сил в векторной и аналитической формах.</w:t>
      </w:r>
      <w:proofErr w:type="gramEnd"/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и сформулируйте условия равновесия пространственной системы параллельных сил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необходимые и достаточные условия равновесия произвольной плоской системы сил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и сформулируйте три формы условий равновесия произвольной плоской системы сил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ие статические инварианты Вам известны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в геометрический смысл второго инварианта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изменяется главный момент системы сил при изменении центра приведения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ая совокупность сил называется динамическим винтом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должны быть взаимно расположены главный вектор и главный момент системы сил для того, чтобы она приводилась к динамическому винту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должны быть взаимно расположены главный вектор и главный момент системы сил для того, чтобы она приводилась к равнодействующей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то представляет собой геометрическое место точек пространства, в которых система сил приводится к динамическому винту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каком случае пространственная система сил приводится к паре сил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Если система сил приводится к равнодействующей, в каких точках пространства это имеет место?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центра параллельных сил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цента тяжести. Какие способы определения координат центра тяжести Вы знаете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чем состоит метод отрицательных масс, и метод разбиения на части при определении координат центра тяжести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силы трения скольжения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определение момента трения качения.</w:t>
      </w:r>
    </w:p>
    <w:p w:rsidR="00EC0CE2" w:rsidRPr="00EC0CE2" w:rsidRDefault="00EC0CE2" w:rsidP="00EC0CE2">
      <w:pPr>
        <w:numPr>
          <w:ilvl w:val="0"/>
          <w:numId w:val="29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ва размерность коэффициента трения качения.</w:t>
      </w:r>
    </w:p>
    <w:p w:rsidR="00EC0CE2" w:rsidRPr="00EC0CE2" w:rsidRDefault="00EC0CE2" w:rsidP="00EC0CE2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аздел КИНЕМАТИКА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ие способы задания движения точки применяются в кинематике и в чем они состоят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ая зависимость существует между радиус-вектором движущейся точки и вектором скорости этой точк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направлен вектор скорости криволинейного движения точки по отношению к её траектори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яется скорость точки при координатном способе задания движения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ая зависимость существует между радиус-вектором движущейся точки и вектором ускорения точк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направлен вектор ускорения криволинейного движения точки по отношению к её траектории, в какой плоскости он лежит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яется ускорение точки при координатном способе задания движения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ие оси называются естественными осями координат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нормальной и соприкасающейся плоскости. Изобразите их на чертеже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ему равны проекции вектора скорости точки на естественные ос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ему равны проекции вектора ускорения точки на естественные ос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формулу для определения касательного ускорения точки, укажите в каких случаях оно равно нулю? Что характеризует касательное ускорение точки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формулу для определения нормального ускорения точки, укажите в каких случаях оно равно нулю? Что характеризует нормальное ускорение точки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Можно ли утверждать в общем случае, что в те моменты, когда скорость точки равна нулю, её ускорение также обязательно равно нулю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движение твердого тела называется поступательным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еречислите свойства поступательного движения твердого тела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движение твердого тела называется движением вокруг неподвижной ос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то называется угловой скоростью и угловым ускорением тела? Напишите формулы для их вычисления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вращение твердого тела называется равномерным, какое равномерно-переменным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законы равномерного и равнопеременного вращательного движения твердого тела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ая зависимость существует между угловой скоростью вращающегося тела и числом его оборотов в минуту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Как изображается угловая скорость тела в виде вектора, как этот вектор направлен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выражается зависимость между угловой скоростью вращающегося тела и линейной скоростью какой-нибудь точки этого тела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выражаются касательное и нормальное ускорения точки твердого тела, вращающегося вокруг неподвижной ос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векторные формулы для скоростей и ускорений точек тела, вращающегося вокруг неподвижной оси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движение твердого тела называется плоским, или плоскопараллельным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теоремы о перемещениях плоской фигуры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ить скорость точки плоской фигуры с помощью формулы распределения скоростей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то называется мгновенным центром скоростей? Каковы способы его нахождения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ить скорость точки плоской фигуры с помощью мгновенного центра скоростей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ить скорость точки плоской фигуры с помощью теоремы о проекциях скоростей концов отрезка на направление этого отрезка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вы будут скорости точек плоской фигуры в том случае, когда мгновенный центр скоростей этой фигуры окажется в бесконечност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ить ускорение точки плоской фигуры с помощью формулы распределения ускорений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то называется мгновенным центром ускорений плоской фигуры, движущейся в своей плоскост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можно найти положение мгновенного центра ускорений плоской фигуры, движущейся в своей плоскости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движение твердого тела называется сферическим движением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чем состоит теорема о перемещении твердого тела, имеющего одну неподвижную точку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то называется мгновенной осью вращения твердого тела, имеющего одну неподвижную точку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направлен вектор углового ускорения тела, имеющего одну неподвижную точку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движение точки называется относительным? Какое — переносным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движение точки называется абсолютным, или составным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ая скорость точки называется относительной? Какая — переносной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чем состоит теорема о сложении скоростей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ускорение точки называется относительным? Какое — переносным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чем состоит теорема о сложении ускорений точки в том случае, когда переносное движение является произвольным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Запишите формулу для определения величины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риолисов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ускорения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формулируйте правило определения направления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риолисова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ускорения.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каких случаях поворотное, ил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риолисово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, ускорение точки равно нулю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движение твердого тела называется винтовым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результирующее движение двух вращений относительно параллельных осей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е результирующее движение двух вращений относительно пересекающихся осей?</w:t>
      </w:r>
    </w:p>
    <w:p w:rsidR="00EC0CE2" w:rsidRPr="00EC0CE2" w:rsidRDefault="00EC0CE2" w:rsidP="00EC0CE2">
      <w:pPr>
        <w:numPr>
          <w:ilvl w:val="0"/>
          <w:numId w:val="32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му движению эквивалентна пара вращений? Чему равна скорость этого движения?</w:t>
      </w:r>
    </w:p>
    <w:p w:rsidR="00EC0CE2" w:rsidRPr="00EC0CE2" w:rsidRDefault="00EC0CE2" w:rsidP="00EC0CE2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аздел ДИНАМИКА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в векторном виде основное уравнение динамики точки. Сформулируйте второй закон Ньютона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чем заключаются первая и вторая задачи динамики точк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дифференциальные уравнения движения свободной точки в проекциях на оси декартовой системы координат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естественные уравнения движения свободной точк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дифференциальные уравнения движения несвободной точки в проекциях на оси декартовой системы координат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пишите последовательность решения первой задачи динамики точк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пишите последовательность решения второй задачи динамики точки. Что такое начальные условия движения точк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Может ли точка под действием одной и той же силы совершать движения, описываемые различными уравнениям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количества движения материальной точк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записывается и формулируется теорема об изменении количества движения материальной точки в дифференциальной форме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записывается и формулируется теорема об изменении количества движения материальной точки на конечном промежутке времен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то называется элементарным импульсом и импульсом силы за конечный промежуток времени? Запишите соответствующие формул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и каком характере силы, действующей на точку, целесообразно при решении задач применять теорему об изменении количества движения материальной точк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атериальная точка массой </w:t>
      </w:r>
      <w:r w:rsidRPr="00EC0CE2">
        <w:rPr>
          <w:rFonts w:ascii="Arial" w:hAnsi="Arial" w:cs="Arial"/>
          <w:i/>
          <w:color w:val="000000"/>
          <w:sz w:val="20"/>
          <w:szCs w:val="20"/>
          <w:lang w:eastAsia="ru-RU"/>
        </w:rPr>
        <w:t>m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движется по окружности с постоянной по модулю скоростью </w:t>
      </w:r>
      <w:proofErr w:type="spellStart"/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>v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. Чему равен импульс силы S</w:t>
      </w:r>
      <w:r w:rsidRPr="00EC0CE2">
        <w:rPr>
          <w:rFonts w:ascii="Arial" w:hAnsi="Arial" w:cs="Arial"/>
          <w:color w:val="000000"/>
          <w:sz w:val="14"/>
          <w:szCs w:val="20"/>
          <w:lang w:val="ru-RU" w:eastAsia="ru-RU"/>
        </w:rPr>
        <w:t>1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, действующей на эту точку, за время полного оборота точк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определение количества движения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связано количество движения системы с величиной и направлением скорости центра масс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Напишите и сформулируйте теорему об изменении количества движения системы в дифференциальной и в интегральной формах в векторном виде.</w:t>
      </w:r>
      <w:proofErr w:type="gramEnd"/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и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ействии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аких сил на систему целесообразно пользоваться теоремой об изменении количества движения системы для решения задач динамик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чему количество движения системы непосредственно зависит только от внешних сил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каком случае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и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</w:t>
      </w:r>
      <w:r w:rsidRPr="00EC0CE2">
        <w:rPr>
          <w:rFonts w:ascii="Arial" w:hAnsi="Arial" w:cs="Arial"/>
          <w:color w:val="000000"/>
          <w:position w:val="-6"/>
          <w:sz w:val="20"/>
          <w:szCs w:val="20"/>
          <w:lang w:val="ru-RU" w:eastAsia="ru-RU"/>
        </w:rPr>
        <w:object w:dxaOrig="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2pt;height:16.75pt" o:ole="">
            <v:imagedata r:id="rId6" o:title=""/>
          </v:shape>
          <o:OLEObject Type="Embed" ProgID="Equation.DSMT4" ShapeID="_x0000_i1025" DrawAspect="Content" ObjectID="_1732510248" r:id="rId7"/>
        </w:objec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личество движения системы все время будет иметь нулевое значение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й вывод о количестве движения можно сделать, если, например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</w:t>
      </w:r>
      <w:r w:rsidRPr="00EC0CE2">
        <w:rPr>
          <w:rFonts w:ascii="Arial" w:hAnsi="Arial" w:cs="Arial"/>
          <w:color w:val="000000"/>
          <w:position w:val="-14"/>
          <w:sz w:val="20"/>
          <w:szCs w:val="20"/>
          <w:lang w:val="ru-RU" w:eastAsia="ru-RU"/>
        </w:rPr>
        <w:object w:dxaOrig="840" w:dyaOrig="420">
          <v:shape id="_x0000_i1026" type="#_x0000_t75" style="width:41.85pt;height:20.95pt" o:ole="">
            <v:imagedata r:id="rId8" o:title=""/>
          </v:shape>
          <o:OLEObject Type="Embed" ProgID="Equation.DSMT4" ShapeID="_x0000_i1026" DrawAspect="Content" ObjectID="_1732510249" r:id="rId9"/>
        </w:objec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?</w:t>
      </w:r>
      <w:proofErr w:type="gramEnd"/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законы сохранения количества движения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то называется моментом количества движения материальной точк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записывается и формулируется теорема об изменении момента количества движения материальной точк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понятия о моментах количе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тв дв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ижения системы относительно точки и относительно ос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формулы для определения моментов количе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тв дв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ижения системы относительно осей декартовой системы координат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яются моменты количе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тв дв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ижения тела относительно декартовых осей при вращательном движении тела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впадает ли в общем случае вектор кинетического момента К</w:t>
      </w:r>
      <w:proofErr w:type="gramStart"/>
      <w:r w:rsidRPr="00EC0CE2">
        <w:rPr>
          <w:rFonts w:ascii="Arial" w:hAnsi="Arial" w:cs="Arial"/>
          <w:color w:val="000000"/>
          <w:sz w:val="16"/>
          <w:szCs w:val="20"/>
          <w:lang w:val="ru-RU" w:eastAsia="ru-RU"/>
        </w:rPr>
        <w:t>0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вращающегося тела с осью вращения? В каком частном случае вектор К</w:t>
      </w:r>
      <w:proofErr w:type="gramStart"/>
      <w:r w:rsidRPr="00EC0CE2">
        <w:rPr>
          <w:rFonts w:ascii="Arial" w:hAnsi="Arial" w:cs="Arial"/>
          <w:color w:val="000000"/>
          <w:sz w:val="16"/>
          <w:szCs w:val="20"/>
          <w:lang w:val="ru-RU" w:eastAsia="ru-RU"/>
        </w:rPr>
        <w:t>0</w:t>
      </w:r>
      <w:proofErr w:type="gramEnd"/>
      <w:r w:rsidRPr="00EC0CE2">
        <w:rPr>
          <w:rFonts w:ascii="Arial" w:hAnsi="Arial" w:cs="Arial"/>
          <w:color w:val="000000"/>
          <w:sz w:val="16"/>
          <w:szCs w:val="20"/>
          <w:lang w:val="ru-RU" w:eastAsia="ru-RU"/>
        </w:rPr>
        <w:t xml:space="preserve">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у вращающегося тела направлен вдоль оси вращения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теорему об изменении главного момента количе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тв дв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ижения материальной системы относительно точки и относительно ос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чему главный момент количе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тв дв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ижения системы непосредственно зависит только от внешних сил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формулируйте законы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хранения момента количеств движения системы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будет изменяться угловая скорость тела при вращательном движении, если момент внешних сил относительно оси вращения будет равен нулю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ем отличаются центр масс и центр тяжести системы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Можно ли для нахождения положения центра масс пользоваться всеми формулами и методами определения центра тяжест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теорему о движении центра масс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чему одними только внутренними силами (в отсутствие внешних сил) невозможно изменить движение центра масс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й вывод можно сделать о движении центра масс, если главный вектор внешних сил системы равен нулю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каком случае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и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</w:t>
      </w:r>
      <w:r w:rsidRPr="00EC0CE2">
        <w:rPr>
          <w:rFonts w:ascii="Arial" w:hAnsi="Arial" w:cs="Arial"/>
          <w:color w:val="000000"/>
          <w:position w:val="-6"/>
          <w:sz w:val="20"/>
          <w:szCs w:val="20"/>
          <w:lang w:val="ru-RU" w:eastAsia="ru-RU"/>
        </w:rPr>
        <w:object w:dxaOrig="800" w:dyaOrig="340">
          <v:shape id="_x0000_i1027" type="#_x0000_t75" style="width:40.2pt;height:16.75pt" o:ole="">
            <v:imagedata r:id="rId6" o:title=""/>
          </v:shape>
          <o:OLEObject Type="Embed" ProgID="Equation.DSMT4" ShapeID="_x0000_i1027" DrawAspect="Content" ObjectID="_1732510250" r:id="rId10"/>
        </w:objec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центр масс будет все время находиться в покое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ак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и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</w:t>
      </w:r>
      <w:r w:rsidRPr="00EC0CE2">
        <w:rPr>
          <w:rFonts w:ascii="Arial" w:hAnsi="Arial" w:cs="Arial"/>
          <w:color w:val="000000"/>
          <w:position w:val="-6"/>
          <w:sz w:val="20"/>
          <w:szCs w:val="20"/>
          <w:lang w:val="ru-RU" w:eastAsia="ru-RU"/>
        </w:rPr>
        <w:object w:dxaOrig="800" w:dyaOrig="340">
          <v:shape id="_x0000_i1028" type="#_x0000_t75" style="width:40.2pt;height:16.75pt" o:ole="">
            <v:imagedata r:id="rId6" o:title=""/>
          </v:shape>
          <o:OLEObject Type="Embed" ProgID="Equation.DSMT4" ShapeID="_x0000_i1028" DrawAspect="Content" ObjectID="_1732510251" r:id="rId11"/>
        </w:objec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скорость движения центра масс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будет двигаться центр ма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с в сл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учае, например, когда</w:t>
      </w:r>
      <w:r w:rsidRPr="00EC0CE2">
        <w:rPr>
          <w:rFonts w:ascii="Arial" w:hAnsi="Arial" w:cs="Arial"/>
          <w:color w:val="000000"/>
          <w:position w:val="-12"/>
          <w:sz w:val="20"/>
          <w:szCs w:val="20"/>
          <w:lang w:val="ru-RU" w:eastAsia="ru-RU"/>
        </w:rPr>
        <w:object w:dxaOrig="840" w:dyaOrig="400">
          <v:shape id="_x0000_i1029" type="#_x0000_t75" style="width:41.85pt;height:20.1pt" o:ole="">
            <v:imagedata r:id="rId12" o:title=""/>
          </v:shape>
          <o:OLEObject Type="Embed" ProgID="Equation.DSMT4" ShapeID="_x0000_i1029" DrawAspect="Content" ObjectID="_1732510252" r:id="rId13"/>
        </w:objec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? Как при этом определить проекцию скорости центра масс на ось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Если проекция главного вектора внешних сил на одну из декартовых осей координат равна нулю, то можно ли сделать какие-либо выводы о движении центра масс вдоль двух других осей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ему равен главный вектор внешних сил, действующих на вращающееся тело, у которого центр масс находится на оси вращения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Может ли изменить движение центра масс тела приложенная к нему пара сил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кинетической энергии точк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вычисляется работа постоянной по величине и направлению силы на прямолинейном участке траектори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вычисляется работа переменной по величине и направлению силы на криволинейном участке траектори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потенциальной энергии точки и механической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иведите примеры потенциальных сил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вычисляется работа потенциальных сил на конечном перемещении точк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понятие мощности и запишите формулу для ее определения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и сформулируйте теорему об изменении кинетической энергии точк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каких случаях целесообразно применять теорему об изменении кинетической энергии точк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и запишите закон сохранения полной механической энергии точк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определение кинетической энергии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зависит кинетическая энергия системы от направления скоростей ее точек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и запишите теорему об изменении кинетической энергии системы в дифференциальной и в интегральной формах.</w:t>
      </w:r>
      <w:proofErr w:type="gramEnd"/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ить работу сил, действующих на систему, если они потенциальны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закон сохранения полной механической энергии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яется работа однородных сил тяжести, действующих на систему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Чему равна работа внутренних сил твердого тела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Напишите формулы для определения элементарной работы силы, приложенной к вращающемуся телу, и для определения работы этой силы на конечном перемещении тела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теорему Кёнига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ие оси называются осями Кёнига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ишите формулы для определения кинетической энергии тела, совершающего: поступательное, вращательное, плоское движения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яется кинетическая энергия системы, у которой скорости всех ее точек имеют одинаковые модул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определить кинетическую энергию системы, состоящей из нескольких тел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все формулы, которые вы знаете, для определения элементарной работы сил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все формулы, которые вы знаете, для определения полной работы сил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силы инерции материальной точки. Запишите формулы касательной и нормальной сил инерции точк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принцип Даламбера для материальной точки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и запишите принцип Даламбера для механической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формулу и сформулируйте, чему равен главный вектор сил инерции механической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формулу и сформулируйте, чему равен главный момент сил инерции механической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 чему приводятся силы инерции твердого тела в частных случаях его поступательного, вращательного и плоскопараллельного движения? Запишите соответствующие формул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определение связи. Как математически выражаются связи, наложенные на систему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ая связь называется стационарной, голономной, удерживающей? Приведите пример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обобщенных координат механической системы. Каковы их обозначения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действительного и возможного перемещения точки. Каковы их обозначения и различия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и каких связях действительное перемещение точки совпадает с одним из возможных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и запишите формулу возможной работы силы. Какие связи называются идеальными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определение обобщенной силы. Каково аналитическое выражение обобщенной силы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Если система находится в потенциальном силовом поле,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то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ак выражаются обобщенные силы через потенциальную энергию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и запишите принцип возможных перемещений для механической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 формулируются условия равновесия механической системы в обобщенных координатах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формулируйте и запишите общее уравнение динамики в векторной и аналитической формах.</w:t>
      </w:r>
      <w:proofErr w:type="gramEnd"/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уравнения Лагранжа II рода. Сколько этих уравнений можно составить для конкретной механической систем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формулы для кинетической и потенциальной энергии механической системы с одной степенью свободы при малых отклонениях от положения устойчивого равновесия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дифференциальное уравнение малых линейных колебаний системы с одной степенью свободы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формулу периода малых линейных колебаний системы с одной степенью свободы. Что такое изохронизм колебаний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приближенную формулу для диссипативной функции механической системы с одной степенью свободы при малых отклонениях от положения устойчивого равновесия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чем состоит физический смысл диссипативной функции. Запишите</w:t>
      </w:r>
      <w:r w:rsidRPr="00EC0CE2">
        <w:rPr>
          <w:rFonts w:ascii="Arial" w:hAnsi="Arial" w:cs="Arial"/>
          <w:color w:val="000000"/>
          <w:sz w:val="20"/>
          <w:szCs w:val="20"/>
          <w:lang w:eastAsia="ru-RU"/>
        </w:rPr>
        <w:t xml:space="preserve">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ующую формулу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дифференциальное уравнение малых движений системы с одной степенью свободы с учетом сил сопротивления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пишите дифференциальное уравнение вынужденных колебаний системы с одной степенью свободы без учета сопротивления.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каком случае при вынужденных колебаниях наступит явление резонанса? Чем характерно это явление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 чем состоит характерная особенность явления удара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чему вместо ударных сил в теории удара фигурируют ударные импульсы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аково перемещение материальной точки за время действия на неё ударного импульса?</w:t>
      </w:r>
    </w:p>
    <w:p w:rsidR="00EC0CE2" w:rsidRPr="00EC0CE2" w:rsidRDefault="00EC0CE2" w:rsidP="00EC0CE2">
      <w:pPr>
        <w:numPr>
          <w:ilvl w:val="0"/>
          <w:numId w:val="33"/>
        </w:numPr>
        <w:spacing w:after="0" w:line="240" w:lineRule="auto"/>
        <w:ind w:left="360"/>
        <w:contextualSpacing/>
        <w:jc w:val="both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айте определение коэффициента восстановления. По какой формуле можно определить этот коэффициент опытным путем.</w:t>
      </w:r>
    </w:p>
    <w:p w:rsidR="00EC0CE2" w:rsidRPr="00EC0CE2" w:rsidRDefault="00EC0CE2" w:rsidP="00EC0CE2">
      <w:pPr>
        <w:numPr>
          <w:ilvl w:val="1"/>
          <w:numId w:val="7"/>
        </w:numPr>
        <w:spacing w:before="120" w:after="0" w:line="240" w:lineRule="auto"/>
        <w:ind w:left="788" w:hanging="431"/>
        <w:rPr>
          <w:rFonts w:ascii="Arial" w:hAnsi="Arial" w:cs="Arial"/>
          <w:b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EC0CE2" w:rsidRPr="00C736D2" w:rsidTr="00F8649E">
        <w:trPr>
          <w:trHeight w:val="399"/>
        </w:trPr>
        <w:tc>
          <w:tcPr>
            <w:tcW w:w="10170" w:type="dxa"/>
            <w:gridSpan w:val="3"/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БАмИЖ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филиал ДВГУПС в г. Тынде</w:t>
            </w:r>
          </w:p>
        </w:tc>
      </w:tr>
      <w:tr w:rsidR="00EC0CE2" w:rsidRPr="00C736D2" w:rsidTr="00F8649E">
        <w:trPr>
          <w:cantSplit/>
          <w:trHeight w:val="2250"/>
        </w:trPr>
        <w:tc>
          <w:tcPr>
            <w:tcW w:w="3086" w:type="dxa"/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федра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Физика и теоретическая механика»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 семестр 20___ / 20___уч.г.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атор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  <w:tc>
          <w:tcPr>
            <w:tcW w:w="4028" w:type="dxa"/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ационный билет № ___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 дисциплине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Теоретическая механика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ля специальности 23.05.03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>Подвижной состав железных дорог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»</w:t>
            </w:r>
          </w:p>
        </w:tc>
        <w:tc>
          <w:tcPr>
            <w:tcW w:w="3056" w:type="dxa"/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Утверждаю»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м. директора по УР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____»_______ 20__ г.</w:t>
            </w:r>
          </w:p>
        </w:tc>
      </w:tr>
      <w:tr w:rsidR="00EC0CE2" w:rsidRPr="00C736D2" w:rsidTr="00F8649E">
        <w:trPr>
          <w:trHeight w:val="391"/>
        </w:trPr>
        <w:tc>
          <w:tcPr>
            <w:tcW w:w="10170" w:type="dxa"/>
            <w:gridSpan w:val="3"/>
          </w:tcPr>
          <w:p w:rsidR="00EC0CE2" w:rsidRPr="00EC0CE2" w:rsidRDefault="00EC0CE2" w:rsidP="00EC0CE2">
            <w:pPr>
              <w:numPr>
                <w:ilvl w:val="0"/>
                <w:numId w:val="24"/>
              </w:num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Центр тяжести твердого тела. Способы определения координат центров тяжести тел (ОПК-1)</w:t>
            </w:r>
          </w:p>
        </w:tc>
      </w:tr>
      <w:tr w:rsidR="00EC0CE2" w:rsidRPr="00EC0CE2" w:rsidTr="00F8649E">
        <w:trPr>
          <w:trHeight w:val="411"/>
        </w:trPr>
        <w:tc>
          <w:tcPr>
            <w:tcW w:w="10170" w:type="dxa"/>
            <w:gridSpan w:val="3"/>
          </w:tcPr>
          <w:p w:rsidR="00EC0CE2" w:rsidRPr="00EC0CE2" w:rsidRDefault="00EC0CE2" w:rsidP="00EC0CE2">
            <w:pPr>
              <w:numPr>
                <w:ilvl w:val="0"/>
                <w:numId w:val="2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В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движется в плоскости </w:t>
            </w:r>
            <m:oMath>
              <m:r>
                <w:rPr>
                  <w:rFonts w:ascii="Cambria Math" w:hAnsi="Cambria Math" w:cs="Arial"/>
                  <w:color w:val="000000"/>
                  <w:sz w:val="20"/>
                  <w:szCs w:val="20"/>
                  <w:lang w:eastAsia="ru-RU"/>
                </w:rPr>
                <m:t>XOY</m:t>
              </m:r>
            </m:oMath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. Закон движения точки имеет вид:</w:t>
            </w:r>
          </w:p>
          <w:p w:rsidR="00EC0CE2" w:rsidRPr="00EC0CE2" w:rsidRDefault="00C62DEC" w:rsidP="00EC0CE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</w:pPr>
            <m:oMathPara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Arial"/>
                        <w:i/>
                        <w:color w:val="000000"/>
                        <w:sz w:val="20"/>
                        <w:szCs w:val="20"/>
                        <w:lang w:eastAsia="ru-RU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Arial"/>
                            <w:i/>
                            <w:color w:val="000000"/>
                            <w:sz w:val="20"/>
                            <w:szCs w:val="20"/>
                            <w:lang w:eastAsia="ru-RU"/>
                          </w:rPr>
                        </m:ctrlPr>
                      </m:eqArrPr>
                      <m:e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  <w:lang w:eastAsia="ru-RU"/>
                          </w:rPr>
                          <m:t>x=4∙cos</m:t>
                        </m:r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color w:val="000000"/>
                                <w:sz w:val="20"/>
                                <w:szCs w:val="20"/>
                                <w:lang w:eastAsia="ru-RU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000000"/>
                                    <w:sz w:val="20"/>
                                    <w:szCs w:val="20"/>
                                    <w:lang w:eastAsia="ru-RU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color w:val="000000"/>
                                    <w:sz w:val="20"/>
                                    <w:szCs w:val="20"/>
                                    <w:lang w:eastAsia="ru-RU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color w:val="000000"/>
                                    <w:sz w:val="20"/>
                                    <w:szCs w:val="20"/>
                                    <w:lang w:eastAsia="ru-RU"/>
                                  </w:rPr>
                                  <m:t>6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Arial"/>
                                <w:color w:val="000000"/>
                                <w:sz w:val="20"/>
                                <w:szCs w:val="20"/>
                                <w:lang w:eastAsia="ru-RU"/>
                              </w:rPr>
                              <m:t>t</m:t>
                            </m:r>
                          </m:e>
                        </m:d>
                      </m:e>
                      <m:e>
                        <m:r>
                          <w:rPr>
                            <w:rFonts w:ascii="Cambria Math" w:hAnsi="Cambria Math" w:cs="Arial"/>
                            <w:color w:val="000000"/>
                            <w:sz w:val="20"/>
                            <w:szCs w:val="20"/>
                            <w:lang w:eastAsia="ru-RU"/>
                          </w:rPr>
                          <m:t>y=9∙sin</m:t>
                        </m:r>
                        <m:d>
                          <m:dPr>
                            <m:ctrlPr>
                              <w:rPr>
                                <w:rFonts w:ascii="Cambria Math" w:hAnsi="Cambria Math" w:cs="Arial"/>
                                <w:i/>
                                <w:color w:val="000000"/>
                                <w:sz w:val="20"/>
                                <w:szCs w:val="20"/>
                                <w:lang w:eastAsia="ru-RU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Arial"/>
                                    <w:i/>
                                    <w:color w:val="000000"/>
                                    <w:sz w:val="20"/>
                                    <w:szCs w:val="20"/>
                                    <w:lang w:eastAsia="ru-RU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Arial"/>
                                    <w:color w:val="000000"/>
                                    <w:sz w:val="20"/>
                                    <w:szCs w:val="20"/>
                                    <w:lang w:eastAsia="ru-RU"/>
                                  </w:rPr>
                                  <m:t>π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Arial"/>
                                    <w:color w:val="000000"/>
                                    <w:sz w:val="20"/>
                                    <w:szCs w:val="20"/>
                                    <w:lang w:eastAsia="ru-RU"/>
                                  </w:rPr>
                                  <m:t>6</m:t>
                                </m:r>
                              </m:den>
                            </m:f>
                            <m:r>
                              <w:rPr>
                                <w:rFonts w:ascii="Cambria Math" w:hAnsi="Cambria Math" w:cs="Arial"/>
                                <w:color w:val="000000"/>
                                <w:sz w:val="20"/>
                                <w:szCs w:val="20"/>
                                <w:lang w:eastAsia="ru-RU"/>
                              </w:rPr>
                              <m:t>t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  <w:p w:rsidR="00EC0CE2" w:rsidRPr="00EC0CE2" w:rsidRDefault="00EC0CE2" w:rsidP="00EC0CE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Найти уравнение траектории точки, изобразить траекторию движения точки на рисунке. Показать положение точки на траектории в момент времени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/>
                      <w:sz w:val="20"/>
                      <w:szCs w:val="20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000000"/>
                      <w:sz w:val="20"/>
                      <w:szCs w:val="20"/>
                      <w:lang w:val="ru-RU" w:eastAsia="ru-RU"/>
                    </w:rPr>
                    <m:t>0</m:t>
                  </m:r>
                </m:sub>
              </m:sSub>
              <m:r>
                <w:rPr>
                  <w:rFonts w:ascii="Cambria Math" w:hAnsi="Cambria Math" w:cs="Arial"/>
                  <w:color w:val="000000"/>
                  <w:sz w:val="20"/>
                  <w:szCs w:val="20"/>
                  <w:lang w:val="ru-RU" w:eastAsia="ru-RU"/>
                </w:rPr>
                <m:t>=0</m:t>
              </m:r>
            </m:oMath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и направление ее движения в этот момент времени.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Найти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скорость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 xml:space="preserve">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точки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 xml:space="preserve"> в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момент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 xml:space="preserve"> </w:t>
            </w:r>
            <w:proofErr w:type="spellStart"/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времени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 xml:space="preserve"> </w:t>
            </w:r>
            <m:oMath>
              <w:proofErr w:type="gramEnd"/>
              <m:sSub>
                <m:sSubPr>
                  <m:ctrlPr>
                    <w:rPr>
                      <w:rFonts w:ascii="Cambria Math" w:hAnsi="Cambria Math" w:cs="Arial"/>
                      <w:i/>
                      <w:color w:val="000000"/>
                      <w:sz w:val="20"/>
                      <w:szCs w:val="20"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000000"/>
                      <w:sz w:val="20"/>
                      <w:szCs w:val="20"/>
                      <w:lang w:eastAsia="ru-RU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000000"/>
                      <w:sz w:val="20"/>
                      <w:szCs w:val="20"/>
                      <w:lang w:eastAsia="ru-RU"/>
                    </w:rPr>
                    <m:t>1</m:t>
                  </m:r>
                </m:sub>
              </m:sSub>
              <m:r>
                <w:rPr>
                  <w:rFonts w:ascii="Cambria Math" w:hAnsi="Cambria Math" w:cs="Arial"/>
                  <w:color w:val="000000"/>
                  <w:sz w:val="20"/>
                  <w:szCs w:val="20"/>
                  <w:lang w:eastAsia="ru-RU"/>
                </w:rPr>
                <m:t>=1 с</m:t>
              </m:r>
            </m:oMath>
            <w:r w:rsidRPr="00EC0CE2">
              <w:rPr>
                <w:rFonts w:ascii="Arial" w:hAnsi="Arial" w:cs="Arial"/>
                <w:color w:val="000000"/>
                <w:sz w:val="20"/>
                <w:szCs w:val="20"/>
                <w:lang w:eastAsia="ru-RU"/>
              </w:rPr>
              <w:t>.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(ОПК-1)</w:t>
            </w:r>
          </w:p>
        </w:tc>
      </w:tr>
      <w:tr w:rsidR="00EC0CE2" w:rsidRPr="00EC0CE2" w:rsidTr="00F8649E">
        <w:trPr>
          <w:trHeight w:val="266"/>
        </w:trPr>
        <w:tc>
          <w:tcPr>
            <w:tcW w:w="10170" w:type="dxa"/>
            <w:gridSpan w:val="3"/>
          </w:tcPr>
          <w:p w:rsidR="00EC0CE2" w:rsidRPr="00EC0CE2" w:rsidRDefault="00EC0CE2" w:rsidP="00EC0CE2">
            <w:pPr>
              <w:numPr>
                <w:ilvl w:val="0"/>
                <w:numId w:val="2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Жесткая рама, расположенная в вертикальной плоскости, закреплена в точке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А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шарнирно, а в точке В прикреплена к невесомому стержню с шарнирами на концах или к шарнирной опоре на катках. В точке С к раме привязан трос, перекинутый через блок и несущий на конце груз весом 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= 25 кН. На раму действуют пара сил с моментом М = 100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Нм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и две силы, значения, направления и точки приложения которых указаны в табл. С2. При окончательных расчетах принять а = 0,5 м. Определить реакции связей в точках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А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и В, вызываемые действующими нагрузками. (ОПК-1)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CellMar>
                <w:left w:w="57" w:type="dxa"/>
                <w:right w:w="57" w:type="dxa"/>
              </w:tblCellMar>
              <w:tblLook w:val="04A0"/>
            </w:tblPr>
            <w:tblGrid>
              <w:gridCol w:w="631"/>
              <w:gridCol w:w="1841"/>
              <w:gridCol w:w="527"/>
              <w:gridCol w:w="1841"/>
              <w:gridCol w:w="527"/>
            </w:tblGrid>
            <w:tr w:rsidR="00EC0CE2" w:rsidRPr="00EC0CE2" w:rsidTr="00F8649E"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both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Силы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object w:dxaOrig="1308" w:dyaOrig="1493">
                      <v:shape id="_x0000_i1030" type="#_x0000_t75" style="width:59.45pt;height:56.1pt" o:ole="">
                        <v:imagedata r:id="rId14" o:title="" croptop="9957f" cropbottom="7468f" cropleft="2842f" cropright="2842f"/>
                      </v:shape>
                      <o:OLEObject Type="Embed" ProgID="Visio.Drawing.11" ShapeID="_x0000_i1030" DrawAspect="Content" ObjectID="_1732510253" r:id="rId15"/>
                    </w:objec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object w:dxaOrig="1322" w:dyaOrig="1437">
                      <v:shape id="_x0000_i1031" type="#_x0000_t75" style="width:56.1pt;height:51.9pt" o:ole="">
                        <v:imagedata r:id="rId16" o:title="" croptop="7762f" cropbottom="10349f" cropleft="5623f" cropright="5623f"/>
                      </v:shape>
                      <o:OLEObject Type="Embed" ProgID="Visio.Drawing.11" ShapeID="_x0000_i1031" DrawAspect="Content" ObjectID="_1732510254" r:id="rId17"/>
                    </w:object>
                  </w:r>
                </w:p>
              </w:tc>
            </w:tr>
            <w:tr w:rsidR="00EC0CE2" w:rsidRPr="00EC0CE2" w:rsidTr="00F8649E"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both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</w:p>
              </w:tc>
              <w:tc>
                <w:tcPr>
                  <w:tcW w:w="0" w:type="auto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i/>
                      <w:color w:val="000000"/>
                      <w:sz w:val="20"/>
                      <w:szCs w:val="20"/>
                      <w:lang w:val="ru-RU" w:eastAsia="ru-RU"/>
                    </w:rPr>
                    <w:t>F</w:t>
                  </w: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vertAlign w:val="subscript"/>
                      <w:lang w:val="ru-RU" w:eastAsia="ru-RU"/>
                    </w:rPr>
                    <w:t>1</w:t>
                  </w:r>
                  <w:r w:rsidRPr="00EC0CE2">
                    <w:rPr>
                      <w:rFonts w:ascii="Arial" w:hAnsi="Arial" w:cs="Arial"/>
                      <w:i/>
                      <w:color w:val="000000"/>
                      <w:sz w:val="20"/>
                      <w:szCs w:val="20"/>
                      <w:vertAlign w:val="subscript"/>
                      <w:lang w:val="ru-RU" w:eastAsia="ru-RU"/>
                    </w:rPr>
                    <w:t xml:space="preserve"> </w:t>
                  </w: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= 10 кН</w:t>
                  </w:r>
                </w:p>
              </w:tc>
              <w:tc>
                <w:tcPr>
                  <w:tcW w:w="0" w:type="auto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i/>
                      <w:color w:val="000000"/>
                      <w:sz w:val="20"/>
                      <w:szCs w:val="20"/>
                      <w:lang w:val="ru-RU" w:eastAsia="ru-RU"/>
                    </w:rPr>
                    <w:t>F</w:t>
                  </w: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vertAlign w:val="subscript"/>
                      <w:lang w:val="ru-RU" w:eastAsia="ru-RU"/>
                    </w:rPr>
                    <w:t>4</w:t>
                  </w:r>
                  <w:r w:rsidRPr="00EC0CE2">
                    <w:rPr>
                      <w:rFonts w:ascii="Arial" w:hAnsi="Arial" w:cs="Arial"/>
                      <w:i/>
                      <w:color w:val="000000"/>
                      <w:sz w:val="20"/>
                      <w:szCs w:val="20"/>
                      <w:vertAlign w:val="subscript"/>
                      <w:lang w:val="ru-RU" w:eastAsia="ru-RU"/>
                    </w:rPr>
                    <w:t xml:space="preserve"> </w:t>
                  </w: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= 40 кН</w:t>
                  </w:r>
                </w:p>
              </w:tc>
            </w:tr>
            <w:tr w:rsidR="00EC0CE2" w:rsidRPr="00EC0CE2" w:rsidTr="00F8649E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both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Точка приложения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α</w:t>
                  </w: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vertAlign w:val="subscript"/>
                      <w:lang w:val="ru-RU" w:eastAsia="ru-RU"/>
                    </w:rPr>
                    <w:t>1</w:t>
                  </w: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,</w:t>
                  </w:r>
                </w:p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град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Точка приложения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α</w:t>
                  </w: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vertAlign w:val="subscript"/>
                      <w:lang w:val="ru-RU" w:eastAsia="ru-RU"/>
                    </w:rPr>
                    <w:t>4</w:t>
                  </w: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,</w:t>
                  </w:r>
                </w:p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град</w:t>
                  </w:r>
                </w:p>
              </w:tc>
            </w:tr>
            <w:tr w:rsidR="00EC0CE2" w:rsidRPr="00EC0CE2" w:rsidTr="00F8649E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both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D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3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E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EC0CE2" w:rsidRPr="00EC0CE2" w:rsidRDefault="00EC0CE2" w:rsidP="00EC0CE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</w:pPr>
                  <w:r w:rsidRPr="00EC0CE2">
                    <w:rPr>
                      <w:rFonts w:ascii="Arial" w:hAnsi="Arial" w:cs="Arial"/>
                      <w:color w:val="000000"/>
                      <w:sz w:val="20"/>
                      <w:szCs w:val="20"/>
                      <w:lang w:val="ru-RU" w:eastAsia="ru-RU"/>
                    </w:rPr>
                    <w:t>60</w:t>
                  </w:r>
                </w:p>
              </w:tc>
            </w:tr>
          </w:tbl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noProof/>
                <w:color w:val="000000"/>
                <w:sz w:val="20"/>
                <w:szCs w:val="20"/>
                <w:lang w:val="ru-RU" w:eastAsia="ru-RU"/>
              </w:rPr>
              <w:drawing>
                <wp:inline distT="0" distB="0" distL="0" distR="0">
                  <wp:extent cx="2964371" cy="2487644"/>
                  <wp:effectExtent l="19050" t="0" r="7429" b="0"/>
                  <wp:docPr id="2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4371" cy="24876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C0CE2" w:rsidRPr="00EC0CE2" w:rsidRDefault="00EC0CE2" w:rsidP="00EC0CE2">
            <w:p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086"/>
        <w:gridCol w:w="4028"/>
        <w:gridCol w:w="3056"/>
      </w:tblGrid>
      <w:tr w:rsidR="00EC0CE2" w:rsidRPr="00C736D2" w:rsidTr="00F8649E">
        <w:trPr>
          <w:trHeight w:val="399"/>
        </w:trPr>
        <w:tc>
          <w:tcPr>
            <w:tcW w:w="10170" w:type="dxa"/>
            <w:gridSpan w:val="3"/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БАмИЖ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филиал ДВГУПС в г. Тынде</w:t>
            </w:r>
          </w:p>
        </w:tc>
      </w:tr>
      <w:tr w:rsidR="00EC0CE2" w:rsidRPr="00C736D2" w:rsidTr="00F8649E">
        <w:trPr>
          <w:cantSplit/>
          <w:trHeight w:val="2250"/>
        </w:trPr>
        <w:tc>
          <w:tcPr>
            <w:tcW w:w="3086" w:type="dxa"/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федра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Физика и теоретическая механика»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3 семестр 20___ / 20___уч.г.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атор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</w:tc>
        <w:tc>
          <w:tcPr>
            <w:tcW w:w="4028" w:type="dxa"/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ационный билет № ___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 дисциплине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Теоретическая механика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ля специальности 23.05.03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>Подвижной состав железных дорог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»</w:t>
            </w:r>
          </w:p>
        </w:tc>
        <w:tc>
          <w:tcPr>
            <w:tcW w:w="3056" w:type="dxa"/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Утверждаю»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м. директора по УР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____»_______ 20__ г.</w:t>
            </w:r>
          </w:p>
        </w:tc>
      </w:tr>
      <w:tr w:rsidR="00EC0CE2" w:rsidRPr="00EC0CE2" w:rsidTr="00F8649E">
        <w:trPr>
          <w:trHeight w:val="391"/>
        </w:trPr>
        <w:tc>
          <w:tcPr>
            <w:tcW w:w="10170" w:type="dxa"/>
            <w:gridSpan w:val="3"/>
            <w:vAlign w:val="center"/>
          </w:tcPr>
          <w:p w:rsidR="00EC0CE2" w:rsidRPr="00EC0CE2" w:rsidRDefault="00EC0CE2" w:rsidP="00EC0CE2">
            <w:pPr>
              <w:numPr>
                <w:ilvl w:val="0"/>
                <w:numId w:val="27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Динамика плоского движения. Дифференциальные уравнения плоского движения.  (ОПК-1)</w:t>
            </w:r>
          </w:p>
        </w:tc>
      </w:tr>
      <w:tr w:rsidR="00EC0CE2" w:rsidRPr="00EC0CE2" w:rsidTr="00F8649E">
        <w:trPr>
          <w:trHeight w:val="411"/>
        </w:trPr>
        <w:tc>
          <w:tcPr>
            <w:tcW w:w="10170" w:type="dxa"/>
            <w:gridSpan w:val="3"/>
            <w:vAlign w:val="center"/>
          </w:tcPr>
          <w:p w:rsidR="00EC0CE2" w:rsidRPr="00EC0CE2" w:rsidRDefault="00EC0CE2" w:rsidP="00EC0CE2">
            <w:pPr>
              <w:numPr>
                <w:ilvl w:val="0"/>
                <w:numId w:val="27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Частица массой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m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, несущая заряд е электричества, влетает в однородное электрическое поле со скоростью V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vertAlign w:val="subscript"/>
                <w:lang w:val="ru-RU" w:eastAsia="ru-RU"/>
              </w:rPr>
              <w:t>0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, совпадающей по направлению с напряженностью поля Е. Закон изменения величины Е : </w:t>
            </w:r>
            <w:r w:rsidRPr="00EC0CE2">
              <w:rPr>
                <w:rFonts w:ascii="Arial" w:hAnsi="Arial" w:cs="Arial"/>
                <w:i/>
                <w:color w:val="000000"/>
                <w:sz w:val="20"/>
                <w:szCs w:val="20"/>
                <w:lang w:val="ru-RU" w:eastAsia="ru-RU"/>
              </w:rPr>
              <w:t xml:space="preserve">Е = </w:t>
            </w:r>
            <w:r w:rsidRPr="00EC0CE2">
              <w:rPr>
                <w:rFonts w:ascii="Arial" w:hAnsi="Arial" w:cs="Arial"/>
                <w:i/>
                <w:color w:val="000000"/>
                <w:sz w:val="20"/>
                <w:szCs w:val="20"/>
                <w:lang w:eastAsia="ru-RU"/>
              </w:rPr>
              <w:t>A</w:t>
            </w:r>
            <w:r w:rsidRPr="00EC0CE2">
              <w:rPr>
                <w:rFonts w:ascii="Arial" w:hAnsi="Arial" w:cs="Arial"/>
                <w:i/>
                <w:color w:val="000000"/>
                <w:sz w:val="20"/>
                <w:szCs w:val="20"/>
                <w:lang w:val="ru-RU" w:eastAsia="ru-RU"/>
              </w:rPr>
              <w:t xml:space="preserve"> </w:t>
            </w:r>
            <w:proofErr w:type="spellStart"/>
            <w:r w:rsidRPr="00EC0CE2">
              <w:rPr>
                <w:rFonts w:ascii="Arial" w:hAnsi="Arial" w:cs="Arial"/>
                <w:i/>
                <w:color w:val="000000"/>
                <w:sz w:val="20"/>
                <w:szCs w:val="20"/>
                <w:lang w:eastAsia="ru-RU"/>
              </w:rPr>
              <w:t>cos</w:t>
            </w:r>
            <w:proofErr w:type="spellEnd"/>
            <w:r w:rsidRPr="00EC0CE2">
              <w:rPr>
                <w:rFonts w:ascii="Arial" w:hAnsi="Arial" w:cs="Arial"/>
                <w:i/>
                <w:color w:val="000000"/>
                <w:sz w:val="20"/>
                <w:szCs w:val="20"/>
                <w:lang w:val="ru-RU" w:eastAsia="ru-RU"/>
              </w:rPr>
              <w:t xml:space="preserve"> </w:t>
            </w:r>
            <w:proofErr w:type="spellStart"/>
            <w:r w:rsidRPr="00EC0CE2">
              <w:rPr>
                <w:rFonts w:ascii="Arial" w:hAnsi="Arial" w:cs="Arial"/>
                <w:i/>
                <w:color w:val="000000"/>
                <w:sz w:val="20"/>
                <w:szCs w:val="20"/>
                <w:lang w:eastAsia="ru-RU"/>
              </w:rPr>
              <w:t>kt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, где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А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и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k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– постоянные величины, </w:t>
            </w:r>
            <w:proofErr w:type="spell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t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– время. Найти уравнение движения частицы, если в поле на нее действует сила </w:t>
            </w:r>
            <w:r w:rsidRPr="00EC0CE2">
              <w:rPr>
                <w:rFonts w:ascii="Arial" w:hAnsi="Arial" w:cs="Arial"/>
                <w:color w:val="000000"/>
                <w:position w:val="-6"/>
                <w:sz w:val="20"/>
                <w:szCs w:val="20"/>
                <w:lang w:val="ru-RU" w:eastAsia="ru-RU"/>
              </w:rPr>
              <w:object w:dxaOrig="780" w:dyaOrig="340">
                <v:shape id="_x0000_i1032" type="#_x0000_t75" style="width:38.5pt;height:15.9pt" o:ole="">
                  <v:imagedata r:id="rId19" o:title=""/>
                </v:shape>
                <o:OLEObject Type="Embed" ProgID="Equation.DSMT4" ShapeID="_x0000_i1032" DrawAspect="Content" ObjectID="_1732510255" r:id="rId20"/>
              </w:objec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. Влиянием силы тяжести пренебречь. Начальное положение частицы принять за начало координат. (ОПК-1)</w:t>
            </w:r>
          </w:p>
        </w:tc>
      </w:tr>
      <w:tr w:rsidR="00EC0CE2" w:rsidRPr="00EC0CE2" w:rsidTr="00F8649E">
        <w:trPr>
          <w:trHeight w:val="266"/>
        </w:trPr>
        <w:tc>
          <w:tcPr>
            <w:tcW w:w="10170" w:type="dxa"/>
            <w:gridSpan w:val="3"/>
            <w:vAlign w:val="center"/>
          </w:tcPr>
          <w:p w:rsidR="00EC0CE2" w:rsidRPr="00EC0CE2" w:rsidRDefault="00EC0CE2" w:rsidP="00EC0CE2">
            <w:pPr>
              <w:numPr>
                <w:ilvl w:val="0"/>
                <w:numId w:val="27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лежка, состоящая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 xml:space="preserve"> из корпуса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есом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 xml:space="preserve"> </w:t>
            </w:r>
            <w:r w:rsidRPr="00EC0CE2">
              <w:rPr>
                <w:rFonts w:ascii="Arial" w:hAnsi="Arial" w:cs="Arial"/>
                <w:bCs/>
                <w:iCs/>
                <w:color w:val="000000"/>
                <w:sz w:val="20"/>
                <w:szCs w:val="20"/>
                <w:lang w:val="ru-RU" w:eastAsia="ru-RU"/>
              </w:rPr>
              <w:t>2</w:t>
            </w:r>
            <w:r w:rsidRPr="00EC0CE2">
              <w:rPr>
                <w:rFonts w:ascii="Arial" w:hAnsi="Arial" w:cs="Arial"/>
                <w:bCs/>
                <w:i/>
                <w:iCs/>
                <w:color w:val="000000"/>
                <w:sz w:val="20"/>
                <w:szCs w:val="20"/>
                <w:lang w:val="ru-RU" w:eastAsia="ru-RU"/>
              </w:rPr>
              <w:t>Р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 xml:space="preserve"> и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четырех колес общим весом </w:t>
            </w:r>
            <w:r w:rsidRPr="00EC0CE2">
              <w:rPr>
                <w:rFonts w:ascii="Arial" w:hAnsi="Arial" w:cs="Arial"/>
                <w:bCs/>
                <w:iCs/>
                <w:color w:val="000000"/>
                <w:sz w:val="20"/>
                <w:szCs w:val="20"/>
                <w:lang w:val="ru-RU" w:eastAsia="ru-RU"/>
              </w:rPr>
              <w:t>2</w:t>
            </w:r>
            <w:r w:rsidRPr="00EC0CE2">
              <w:rPr>
                <w:rFonts w:ascii="Arial" w:hAnsi="Arial" w:cs="Arial"/>
                <w:bCs/>
                <w:i/>
                <w:iCs/>
                <w:color w:val="000000"/>
                <w:sz w:val="20"/>
                <w:szCs w:val="20"/>
                <w:lang w:val="ru-RU" w:eastAsia="ru-RU"/>
              </w:rPr>
              <w:t>Р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, скатывается по наклонной плоскости,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 xml:space="preserve"> составляющей 30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sym w:font="Symbol" w:char="F0B0"/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с горизонтом.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 xml:space="preserve"> По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тележке может катиться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 xml:space="preserve"> без скольжения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сплошной однородный цилиндр 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 xml:space="preserve">весом </w:t>
            </w:r>
            <w:r w:rsidRPr="00EC0CE2">
              <w:rPr>
                <w:rFonts w:ascii="Arial" w:hAnsi="Arial" w:cs="Arial"/>
                <w:bCs/>
                <w:i/>
                <w:iCs/>
                <w:color w:val="000000"/>
                <w:sz w:val="20"/>
                <w:szCs w:val="20"/>
                <w:lang w:val="ru-RU" w:eastAsia="ru-RU"/>
              </w:rPr>
              <w:t>Р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>. Определить ускорение тележки и ускоре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е центра тяжести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 xml:space="preserve"> цилиндра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относительно тележки. Трением</w:t>
            </w:r>
            <w:r w:rsidRPr="00EC0CE2">
              <w:rPr>
                <w:rFonts w:ascii="Arial" w:hAnsi="Arial" w:cs="Arial"/>
                <w:bCs/>
                <w:color w:val="000000"/>
                <w:sz w:val="20"/>
                <w:szCs w:val="20"/>
                <w:lang w:val="ru-RU" w:eastAsia="ru-RU"/>
              </w:rPr>
              <w:t xml:space="preserve"> качения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пренебречь. (ОПК-1)</w:t>
            </w:r>
          </w:p>
          <w:p w:rsidR="00EC0CE2" w:rsidRPr="00EC0CE2" w:rsidRDefault="00EC0CE2" w:rsidP="00EC0CE2">
            <w:pPr>
              <w:spacing w:after="0" w:line="240" w:lineRule="auto"/>
              <w:ind w:firstLine="708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noProof/>
                <w:color w:val="000000"/>
                <w:sz w:val="20"/>
                <w:szCs w:val="20"/>
                <w:lang w:val="ru-RU" w:eastAsia="ru-RU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4506278</wp:posOffset>
                  </wp:positionH>
                  <wp:positionV relativeFrom="paragraph">
                    <wp:posOffset>-6222682</wp:posOffset>
                  </wp:positionV>
                  <wp:extent cx="1581150" cy="1357312"/>
                  <wp:effectExtent l="19050" t="0" r="0" b="0"/>
                  <wp:wrapSquare wrapText="bothSides"/>
                  <wp:docPr id="3" name="Рисунок 10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5595" cy="1361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EC0CE2" w:rsidRPr="00EC0CE2" w:rsidRDefault="00EC0CE2" w:rsidP="00EC0CE2">
      <w:pPr>
        <w:spacing w:before="120" w:after="0" w:line="240" w:lineRule="auto"/>
        <w:rPr>
          <w:b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3. Тестовые задания. Оценка по результатам тестирован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i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sz w:val="20"/>
          <w:szCs w:val="20"/>
          <w:lang w:val="ru-RU" w:eastAsia="ru-RU"/>
        </w:rPr>
        <w:t>Показатели и критерии оцениван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EC0CE2">
        <w:rPr>
          <w:rFonts w:ascii="Arial" w:hAnsi="Arial" w:cs="Arial"/>
          <w:sz w:val="20"/>
          <w:szCs w:val="20"/>
          <w:lang w:val="ru-RU" w:eastAsia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мпетенции ОПК-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 }} 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Механическое действие какого-либо тела на данное тело называется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." </w:t>
      </w:r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илой; сила; Силой; Сила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 }} 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ила, которая одна заменяет действие на тело системы сил, называется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." </w:t>
      </w:r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внодействующей; Равнодействующей; равнодействующая; Равнодействующая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 }} 3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ействие силы на абсолютно твердое тел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.", 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если перенести точку приложения силы вдоль ее действия в другую точку тела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не изменится; Не изменится; НЕ ИЗМЕНИТСЯ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 }} 4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ве силы, приложенные к телу в одной точке, имеют равнодействующую, равную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." 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умме этих сил и приложенную в этой же точке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геометрической; Геометрической;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геометрическая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Геометрическая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 }} 5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ила, с которой данная связь действует на тело, называется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" 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вяз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еакцией; Реакцией; реакция; Реакция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 }} 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екция силы на ось есть алгебраическая величина, равная произведению модуля силы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...."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угла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между силой и положительным направлением ос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синус; Косинус;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cos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7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7 }} 7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Алгебраическим моментом силы относительно точки называется величина, равная произведению модуля силы на ее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." 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тносительно этой точки, взятая со знаком плюс или минус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лечо; Плечо; ПЛЕЧО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8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8 }} 8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истема двух равных по модулю, параллельных и противоположно направленных сил, называется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" 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и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арой; Парой; пара; Пара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9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9 }} 9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ектор скорости точки в данный момент времени равен первой "........" от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адиуса-вектора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точки по времен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изводной; Производной; производная; Производная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0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0 }} 1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Проекции скорости точки на координатные оси равны первым производным от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ующих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" по времен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ординат; Координат; координаты; координата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1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1 }} 1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оступательным называется такое движение твердого тела, при котором любая прямая, проведенная в теле,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еремещается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ставаясь "....." своему начальному положению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араллельной; Параллельной;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араллельная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Параллельная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2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2 }} 1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дуль скорости точки тела, вращающегося вокруг неподвижной оси равен произведению угловой скорости тела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"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этой точки до оси вращен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сстояние; Расстояние; РАССТОЯНИЕ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3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3 }} 13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дуль вращательного ускорения точки твердого тела, вращающегося вокруг неподвижной оси, равен произведению модуля углового ускорения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."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т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точки до оси вращен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расстояние; Расстояние; РАССТОЯНИЕ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4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4 }} 14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Модуль центростремительного ускорения точки твердого тела, вращающегося вокруг неподвижной оси, равен произведению расстояния от точки до оси вращения на квадрат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" 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корост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угловой; Угловой;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угловая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Угловая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5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5 }} 15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Мгновенным центром скоростей называется точка плоской фигуры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"....." 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торой в данный момент равна нулю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корость; Скорость; СКОРОСТЬ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6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6 }} 1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ставить пропущенное слов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и сложном движении абсолютная скорость точки равна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"......" 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умме относительной и переносной скоростей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геометрической; Геометрической; 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геометрическая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; Геометрическая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7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7 }} 17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Определить угловое ускорение тела в момент времени, когда его угловая скорость равна 6 1/с, если тело вращается вокруг неподвижной оси согласно закону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040" w:dyaOrig="360">
          <v:shape id="_x0000_i1033" type="#_x0000_t75" style="width:51.9pt;height:16.75pt" o:ole="">
            <v:imagedata r:id="rId22" o:title=""/>
          </v:shape>
          <o:OLEObject Type="Embed" ProgID="Equation.DSMT4" ShapeID="_x0000_i1033" DrawAspect="Content" ObjectID="_1732510256" r:id="rId23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12; двенадцать; Двенадцать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8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8 }} 18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ешить задачу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с какой скоростью должна двигаться точка по кривой радиусом 300 м, чтобы ее центростремительное ускорение равнялось 1 м/с^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i/>
          <w:color w:val="000000"/>
          <w:sz w:val="20"/>
          <w:szCs w:val="20"/>
          <w:lang w:val="ru-RU" w:eastAsia="ru-RU"/>
        </w:rPr>
        <w:t xml:space="preserve">Правильные варианты ответа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17,32; 17,3; 17; 17,4;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9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19 }} 19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числить проекцию силы F на ось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х, если модуль силы F = 60 Н; сила образует с положительным направлением оси Ох угол 60 градусов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484" w:dyaOrig="2995">
          <v:shape id="_x0000_i1034" type="#_x0000_t75" style="width:224.35pt;height:149.85pt" o:ole="">
            <v:imagedata r:id="rId24" o:title=""/>
          </v:shape>
          <o:OLEObject Type="Embed" ProgID="Visio.Drawing.11" ShapeID="_x0000_i1034" DrawAspect="Content" ObjectID="_1732510257" r:id="rId25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EC0CE2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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00" w:dyaOrig="279">
          <v:shape id="_x0000_i1035" type="#_x0000_t75" style="width:15.05pt;height:14.25pt" o:ole="">
            <v:imagedata r:id="rId26" o:title=""/>
          </v:shape>
          <o:OLEObject Type="Embed" ProgID="Equation.DSMT4" ShapeID="_x0000_i1035" DrawAspect="Content" ObjectID="_1732510258" r:id="rId27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600" w:dyaOrig="360">
          <v:shape id="_x0000_i1036" type="#_x0000_t75" style="width:30.15pt;height:16.75pt" o:ole="">
            <v:imagedata r:id="rId28" o:title=""/>
          </v:shape>
          <o:OLEObject Type="Embed" ProgID="Equation.DSMT4" ShapeID="_x0000_i1036" DrawAspect="Content" ObjectID="_1732510259" r:id="rId29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20" w:dyaOrig="279">
          <v:shape id="_x0000_i1037" type="#_x0000_t75" style="width:15.9pt;height:14.25pt" o:ole="">
            <v:imagedata r:id="rId30" o:title=""/>
          </v:shape>
          <o:OLEObject Type="Embed" ProgID="Equation.DSMT4" ShapeID="_x0000_i1037" DrawAspect="Content" ObjectID="_1732510260" r:id="rId31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740" w:dyaOrig="360">
          <v:shape id="_x0000_i1038" type="#_x0000_t75" style="width:36.85pt;height:16.75pt" o:ole="">
            <v:imagedata r:id="rId32" o:title=""/>
          </v:shape>
          <o:OLEObject Type="Embed" ProgID="Equation.DSMT4" ShapeID="_x0000_i1038" DrawAspect="Content" ObjectID="_1732510261" r:id="rId33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0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0 }} 2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 xml:space="preserve">Вычислить проекцию силы F на ось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y</w:t>
      </w:r>
      <w:proofErr w:type="spellEnd"/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если модуль силы F = 120 Н; сила образует с положительным направлением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y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угол 120 градусов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40" w:dyaOrig="279">
          <v:shape id="_x0000_i1039" type="#_x0000_t75" style="width:21.75pt;height:14.25pt" o:ole="">
            <v:imagedata r:id="rId34" o:title=""/>
          </v:shape>
          <o:OLEObject Type="Embed" ProgID="Equation.DSMT4" ShapeID="_x0000_i1039" DrawAspect="Content" ObjectID="_1732510262" r:id="rId35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20" w:dyaOrig="279">
          <v:shape id="_x0000_i1040" type="#_x0000_t75" style="width:15.9pt;height:14.25pt" o:ole="">
            <v:imagedata r:id="rId36" o:title=""/>
          </v:shape>
          <o:OLEObject Type="Embed" ProgID="Equation.DSMT4" ShapeID="_x0000_i1040" DrawAspect="Content" ObjectID="_1732510263" r:id="rId37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600" w:dyaOrig="360">
          <v:shape id="_x0000_i1041" type="#_x0000_t75" style="width:30.15pt;height:16.75pt" o:ole="">
            <v:imagedata r:id="rId38" o:title=""/>
          </v:shape>
          <o:OLEObject Type="Embed" ProgID="Equation.DSMT4" ShapeID="_x0000_i1041" DrawAspect="Content" ObjectID="_1732510264" r:id="rId39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740" w:dyaOrig="360">
          <v:shape id="_x0000_i1042" type="#_x0000_t75" style="width:36.85pt;height:16.75pt" o:ole="">
            <v:imagedata r:id="rId40" o:title=""/>
          </v:shape>
          <o:OLEObject Type="Embed" ProgID="Equation.DSMT4" ShapeID="_x0000_i1042" DrawAspect="Content" ObjectID="_1732510265" r:id="rId41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1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1 }} 2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ешить задачу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тержень АВ длиной 1 м движется в плоскости. Скорость точки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на 1 м/с и составляет с отрезком АВ угол 0 градусов. Стержень вращается вокруг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Аz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 угловой скоростью 1 1/с. Найти скорость точки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В</w:t>
      </w:r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39" w:dyaOrig="260">
          <v:shape id="_x0000_i1043" type="#_x0000_t75" style="width:6.7pt;height:12.55pt" o:ole="">
            <v:imagedata r:id="rId42" o:title=""/>
          </v:shape>
          <o:OLEObject Type="Embed" ProgID="Equation.DSMT4" ShapeID="_x0000_i1043" DrawAspect="Content" ObjectID="_1732510266" r:id="rId43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60" w:dyaOrig="360">
          <v:shape id="_x0000_i1044" type="#_x0000_t75" style="width:16.75pt;height:16.75pt" o:ole="">
            <v:imagedata r:id="rId44" o:title=""/>
          </v:shape>
          <o:OLEObject Type="Embed" ProgID="Equation.DSMT4" ShapeID="_x0000_i1044" DrawAspect="Content" ObjectID="_1732510267" r:id="rId45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00" w:dyaOrig="260">
          <v:shape id="_x0000_i1045" type="#_x0000_t75" style="width:9.2pt;height:12.55pt" o:ole="">
            <v:imagedata r:id="rId46" o:title=""/>
          </v:shape>
          <o:OLEObject Type="Embed" ProgID="Equation.DSMT4" ShapeID="_x0000_i1045" DrawAspect="Content" ObjectID="_1732510268" r:id="rId47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380" w:dyaOrig="340">
          <v:shape id="_x0000_i1046" type="#_x0000_t75" style="width:19.25pt;height:15.9pt" o:ole="">
            <v:imagedata r:id="rId48" o:title=""/>
          </v:shape>
          <o:OLEObject Type="Embed" ProgID="Equation.DSMT4" ShapeID="_x0000_i1046" DrawAspect="Content" ObjectID="_1732510269" r:id="rId49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2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2 }} 33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правильный ответ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плоскости дана декартова система координат </w:t>
      </w:r>
      <w:proofErr w:type="spellStart"/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xy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. В этой системе расположены точки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(-2; 0), В (-3; 0), С (2; 0), Д (0; -2). Выбрать из предложенных систем уравнений те, которые являются уравнениями равновесия данной плоской системы си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40" w:dyaOrig="1280">
          <v:shape id="_x0000_i1047" type="#_x0000_t75" style="width:62.8pt;height:63.65pt" o:ole="">
            <v:imagedata r:id="rId50" o:title=""/>
          </v:shape>
          <o:OLEObject Type="Embed" ProgID="Equation.DSMT4" ShapeID="_x0000_i1047" DrawAspect="Content" ObjectID="_1732510270" r:id="rId51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60" w:dyaOrig="1280">
          <v:shape id="_x0000_i1048" type="#_x0000_t75" style="width:62.8pt;height:63.65pt" o:ole="">
            <v:imagedata r:id="rId52" o:title=""/>
          </v:shape>
          <o:OLEObject Type="Embed" ProgID="Equation.DSMT4" ShapeID="_x0000_i1048" DrawAspect="Content" ObjectID="_1732510271" r:id="rId53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60" w:dyaOrig="1280">
          <v:shape id="_x0000_i1049" type="#_x0000_t75" style="width:62.8pt;height:63.65pt" o:ole="">
            <v:imagedata r:id="rId54" o:title=""/>
          </v:shape>
          <o:OLEObject Type="Embed" ProgID="Equation.DSMT4" ShapeID="_x0000_i1049" DrawAspect="Content" ObjectID="_1732510272" r:id="rId55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80" w:dyaOrig="1280">
          <v:shape id="_x0000_i1050" type="#_x0000_t75" style="width:63.65pt;height:63.65pt" o:ole="">
            <v:imagedata r:id="rId56" o:title=""/>
          </v:shape>
          <o:OLEObject Type="Embed" ProgID="Equation.DSMT4" ShapeID="_x0000_i1050" DrawAspect="Content" ObjectID="_1732510273" r:id="rId57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3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3 }} 2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Колесо радиуса R = 0,5 м катится без скольжения по прямому участку пути. Ускорение центра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но 10 м/с^2. Найти угловое ускорение колеса 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4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5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4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4 }} 23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Колесо катится без скольжения по прямому участку пути. Для момента времен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t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1 с найти угловую скорость колеса, если известен закон движения центра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колеса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40" w:dyaOrig="760">
          <v:shape id="_x0000_i1051" type="#_x0000_t75" style="width:62.8pt;height:37.65pt" o:ole="">
            <v:imagedata r:id="rId58" o:title=""/>
          </v:shape>
          <o:OLEObject Type="Embed" ProgID="Equation.DSMT4" ShapeID="_x0000_i1051" DrawAspect="Content" ObjectID="_1732510274" r:id="rId59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4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5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5 }} 24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правильный ответ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Указать те моменты времени, при которых касательное ускорение при криволинейном направлении движения может обратиться в ноль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момент времени, когда скорость точки достигает максимальной величины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момент времени, когда скорость точки будет минимальной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момент времени, когда скорость точки равна нулю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6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6 }} 25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висит ли главный вектор системы сил от выбора центра приведен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да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нет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7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7 }} 2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висит ли главный момент системы сил от выбора центра приведен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да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нет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8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8 }} 27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угловую скорость тела в момент времени, когда угол поворота равен 10 радиан, если тело вращается вокруг неподвижной оси по закону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940" w:dyaOrig="360">
          <v:shape id="_x0000_i1052" type="#_x0000_t75" style="width:48.55pt;height:16.75pt" o:ole="">
            <v:imagedata r:id="rId60" o:title=""/>
          </v:shape>
          <o:OLEObject Type="Embed" ProgID="Equation.DSMT4" ShapeID="_x0000_i1052" DrawAspect="Content" ObjectID="_1732510275" r:id="rId61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8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29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29 }} 28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из предложенных вариантов условий те, при которых модуль момента силы F относительно точки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ен моменту этой же силы F относительно оси, проходящей через эту точку О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лежит в плоскости, перпендикулярной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лежит в плоскости, которая параллельна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лежит в плоскости, которая пересекает ось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под углом альфа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0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0 }} 29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t>Определить ускорение точки в момент времени, когда точка пересекает ось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х, если даны уравнения ее движен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400" w:dyaOrig="360">
          <v:shape id="_x0000_i1053" type="#_x0000_t75" style="width:120.55pt;height:16.75pt" o:ole="">
            <v:imagedata r:id="rId62" o:title=""/>
          </v:shape>
          <o:OLEObject Type="Embed" ProgID="Equation.DSMT4" ShapeID="_x0000_i1053" DrawAspect="Content" ObjectID="_1732510276" r:id="rId63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,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,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,8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31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1 }} 3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силы F относительно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будет наибольшим, есл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сила F расположена в плоскости, перпендикулярной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сила F параллельна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F проходит через точку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z</w:t>
      </w:r>
      <w:proofErr w:type="spell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2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2 }} 3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ве пары сил с моментами М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1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= 4 Нм, М2 = -6 Нм расположены в одной плоскости. Вычислить момент М эквивалентной пары си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2 Нм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 Нм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0 Нм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10 Нм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33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3 }} 44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формой записи теорем динамики и ее название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материальной точки относительно центра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480" w:dyaOrig="620">
                <v:shape id="_x0000_i1054" type="#_x0000_t75" style="width:123.9pt;height:30.15pt" o:ole="">
                  <v:imagedata r:id="rId64" o:title=""/>
                </v:shape>
                <o:OLEObject Type="Embed" ProgID="Equation.DSMT4" ShapeID="_x0000_i1054" DrawAspect="Content" ObjectID="_1732510277" r:id="rId65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материальной точки относительно ос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480" w:dyaOrig="620">
                <v:shape id="_x0000_i1055" type="#_x0000_t75" style="width:123.9pt;height:30.15pt" o:ole="">
                  <v:imagedata r:id="rId66" o:title=""/>
                </v:shape>
                <o:OLEObject Type="Embed" ProgID="Equation.DSMT4" ShapeID="_x0000_i1055" DrawAspect="Content" ObjectID="_1732510278" r:id="rId67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механической системы относительно центра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740" w:dyaOrig="639">
                <v:shape id="_x0000_i1056" type="#_x0000_t75" style="width:87.05pt;height:31pt" o:ole="">
                  <v:imagedata r:id="rId68" o:title=""/>
                </v:shape>
                <o:OLEObject Type="Embed" ProgID="Equation.DSMT4" ShapeID="_x0000_i1056" DrawAspect="Content" ObjectID="_1732510279" r:id="rId69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инетического момента системы относительно ос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740" w:dyaOrig="620">
                <v:shape id="_x0000_i1057" type="#_x0000_t75" style="width:87.05pt;height:30.15pt" o:ole="">
                  <v:imagedata r:id="rId70" o:title=""/>
                </v:shape>
                <o:OLEObject Type="Embed" ProgID="Equation.DSMT4" ShapeID="_x0000_i1057" DrawAspect="Content" ObjectID="_1732510280" r:id="rId71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4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4 }} 45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формой записи теоремы динамики и ее название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атериальной точки в дифференциальной форме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600" w:dyaOrig="700">
                <v:shape id="_x0000_i1058" type="#_x0000_t75" style="width:80.35pt;height:35.15pt" o:ole="">
                  <v:imagedata r:id="rId72" o:title=""/>
                </v:shape>
                <o:OLEObject Type="Embed" ProgID="Equation.DSMT4" ShapeID="_x0000_i1058" DrawAspect="Content" ObjectID="_1732510281" r:id="rId73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атериальной точки в конечной форме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160" w:dyaOrig="780">
                <v:shape id="_x0000_i1059" type="#_x0000_t75" style="width:108.85pt;height:37.65pt" o:ole="">
                  <v:imagedata r:id="rId74" o:title=""/>
                </v:shape>
                <o:OLEObject Type="Embed" ProgID="Equation.DSMT4" ShapeID="_x0000_i1059" DrawAspect="Content" ObjectID="_1732510282" r:id="rId75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еханической системы в дифференциальной форме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219" w:dyaOrig="660">
                <v:shape id="_x0000_i1060" type="#_x0000_t75" style="width:60.3pt;height:34.35pt" o:ole="">
                  <v:imagedata r:id="rId76" o:title=""/>
                </v:shape>
                <o:OLEObject Type="Embed" ProgID="Equation.DSMT4" ShapeID="_x0000_i1060" DrawAspect="Content" ObjectID="_1732510283" r:id="rId77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еорема об изменении количества движения механической системы в конечной форме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900" w:dyaOrig="780">
                <v:shape id="_x0000_i1061" type="#_x0000_t75" style="width:95.45pt;height:37.65pt" o:ole="">
                  <v:imagedata r:id="rId78" o:title=""/>
                </v:shape>
                <o:OLEObject Type="Embed" ProgID="Equation.DSMT4" ShapeID="_x0000_i1061" DrawAspect="Content" ObjectID="_1732510284" r:id="rId79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5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5 }} 4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пособом задания движения и дифференциальными уравнениями движ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в декартовой системе координат на плоскост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840">
                <v:shape id="_x0000_i1062" type="#_x0000_t75" style="width:65.3pt;height:41.85pt" o:ole="">
                  <v:imagedata r:id="rId80" o:title=""/>
                </v:shape>
                <o:OLEObject Type="Embed" ProgID="Equation.DSMT4" ShapeID="_x0000_i1062" DrawAspect="Content" ObjectID="_1732510285" r:id="rId81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в декартовой системе координат в пространстве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1280">
                <v:shape id="_x0000_i1063" type="#_x0000_t75" style="width:65.3pt;height:63.65pt" o:ole="">
                  <v:imagedata r:id="rId82" o:title=""/>
                </v:shape>
                <o:OLEObject Type="Embed" ProgID="Equation.DSMT4" ShapeID="_x0000_i1063" DrawAspect="Content" ObjectID="_1732510286" r:id="rId83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в естественных осях в пространстве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780" w:dyaOrig="2040">
                <v:shape id="_x0000_i1064" type="#_x0000_t75" style="width:87.9pt;height:102.15pt" o:ole="">
                  <v:imagedata r:id="rId84" o:title=""/>
                </v:shape>
                <o:OLEObject Type="Embed" ProgID="Equation.DSMT4" ShapeID="_x0000_i1064" DrawAspect="Content" ObjectID="_1732510287" r:id="rId85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6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6 }} 47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видами дифференциальных уравнений и характером колебаний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ободные колеба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279">
                <v:shape id="_x0000_i1065" type="#_x0000_t75" style="width:56.95pt;height:14.25pt" o:ole="">
                  <v:imagedata r:id="rId86" o:title=""/>
                </v:shape>
                <o:OLEObject Type="Embed" ProgID="Equation.DSMT4" ShapeID="_x0000_i1065" DrawAspect="Content" ObjectID="_1732510288" r:id="rId87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Свободные колебания при наличии вязкого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тре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79" w:dyaOrig="279">
                <v:shape id="_x0000_i1066" type="#_x0000_t75" style="width:78.7pt;height:14.25pt" o:ole="">
                  <v:imagedata r:id="rId88" o:title=""/>
                </v:shape>
                <o:OLEObject Type="Embed" ProgID="Equation.DSMT4" ShapeID="_x0000_i1066" DrawAspect="Content" ObjectID="_1732510289" r:id="rId89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Вынужденные колеба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79" w:dyaOrig="400">
                <v:shape id="_x0000_i1067" type="#_x0000_t75" style="width:78.7pt;height:20.1pt" o:ole="">
                  <v:imagedata r:id="rId90" o:title=""/>
                </v:shape>
                <o:OLEObject Type="Embed" ProgID="Equation.DSMT4" ShapeID="_x0000_i1067" DrawAspect="Content" ObjectID="_1732510290" r:id="rId91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нужденные колебания при наличии вязкого тре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000" w:dyaOrig="400">
                <v:shape id="_x0000_i1068" type="#_x0000_t75" style="width:99.65pt;height:20.1pt" o:ole="">
                  <v:imagedata r:id="rId92" o:title=""/>
                </v:shape>
                <o:OLEObject Type="Embed" ProgID="Equation.DSMT4" ShapeID="_x0000_i1068" DrawAspect="Content" ObjectID="_1732510291" r:id="rId93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7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7 }} 48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условиями движения и его характеро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по 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равномерно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360">
                <v:shape id="_x0000_i1069" type="#_x0000_t75" style="width:65.3pt;height:16.75pt" o:ole="">
                  <v:imagedata r:id="rId94" o:title=""/>
                </v:shape>
                <o:OLEObject Type="Embed" ProgID="Equation.DSMT4" ShapeID="_x0000_i1069" DrawAspect="Content" ObjectID="_1732510292" r:id="rId95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по 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неравномерно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360">
                <v:shape id="_x0000_i1070" type="#_x0000_t75" style="width:65.3pt;height:16.75pt" o:ole="">
                  <v:imagedata r:id="rId96" o:title=""/>
                </v:shape>
                <o:OLEObject Type="Embed" ProgID="Equation.DSMT4" ShapeID="_x0000_i1070" DrawAspect="Content" ObjectID="_1732510293" r:id="rId97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кривой равномерно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00" w:dyaOrig="360">
                <v:shape id="_x0000_i1071" type="#_x0000_t75" style="width:65.3pt;height:16.75pt" o:ole="">
                  <v:imagedata r:id="rId98" o:title=""/>
                </v:shape>
                <o:OLEObject Type="Embed" ProgID="Equation.DSMT4" ShapeID="_x0000_i1071" DrawAspect="Content" ObjectID="_1732510294" r:id="rId99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кривой неравномерно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320" w:dyaOrig="360">
                <v:shape id="_x0000_i1072" type="#_x0000_t75" style="width:66.15pt;height:16.75pt" o:ole="">
                  <v:imagedata r:id="rId100" o:title=""/>
                </v:shape>
                <o:OLEObject Type="Embed" ProgID="Equation.DSMT4" ShapeID="_x0000_i1072" DrawAspect="Content" ObjectID="_1732510295" r:id="rId101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8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8 }} 49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истемой уравнений равновесия и состоянием системы сил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ловие равновесия плоской системы сходящихся сил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840">
                <v:shape id="_x0000_i1073" type="#_x0000_t75" style="width:56.95pt;height:41.85pt" o:ole="">
                  <v:imagedata r:id="rId102" o:title=""/>
                </v:shape>
                <o:OLEObject Type="Embed" ProgID="Equation.DSMT4" ShapeID="_x0000_i1073" DrawAspect="Content" ObjectID="_1732510296" r:id="rId103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ловие равновесия пространственной системы сходящихся сил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1280">
                <v:shape id="_x0000_i1074" type="#_x0000_t75" style="width:56.95pt;height:63.65pt" o:ole="">
                  <v:imagedata r:id="rId104" o:title=""/>
                </v:shape>
                <o:OLEObject Type="Embed" ProgID="Equation.DSMT4" ShapeID="_x0000_i1074" DrawAspect="Content" ObjectID="_1732510297" r:id="rId105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ловия равновесия произвольной плоской системы сил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1280">
                <v:shape id="_x0000_i1075" type="#_x0000_t75" style="width:56.95pt;height:63.65pt" o:ole="">
                  <v:imagedata r:id="rId106" o:title=""/>
                </v:shape>
                <o:OLEObject Type="Embed" ProgID="Equation.DSMT4" ShapeID="_x0000_i1075" DrawAspect="Content" ObjectID="_1732510298" r:id="rId107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9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39 }} 5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истемой уравнений равновесия и состоянием системы сил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сил, сходящихся в равновеси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40" w:dyaOrig="1280">
                <v:shape id="_x0000_i1076" type="#_x0000_t75" style="width:56.95pt;height:63.65pt" o:ole="">
                  <v:imagedata r:id="rId108" o:title=""/>
                </v:shape>
                <o:OLEObject Type="Embed" ProgID="Equation.DSMT4" ShapeID="_x0000_i1076" DrawAspect="Content" ObjectID="_1732510299" r:id="rId109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сил, параллельных оси Z, в равновеси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60" w:dyaOrig="1280">
                <v:shape id="_x0000_i1077" type="#_x0000_t75" style="width:77.85pt;height:63.65pt" o:ole="">
                  <v:imagedata r:id="rId110" o:title=""/>
                </v:shape>
                <o:OLEObject Type="Embed" ProgID="Equation.DSMT4" ShapeID="_x0000_i1077" DrawAspect="Content" ObjectID="_1732510300" r:id="rId111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извольная пространственная система сил в равновеси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520" w:dyaOrig="2600">
                <v:shape id="_x0000_i1078" type="#_x0000_t75" style="width:74.5pt;height:129.75pt" o:ole="">
                  <v:imagedata r:id="rId112" o:title=""/>
                </v:shape>
                <o:OLEObject Type="Embed" ProgID="Equation.DSMT4" ShapeID="_x0000_i1078" DrawAspect="Content" ObjectID="_1732510301" r:id="rId113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0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0 }} 5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оответствие между направлением ускорения точки тела, вращающегося вокруг неподвижной оси, и значениями угловой скорости 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иуглового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ускорения тела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60" w:dyaOrig="320">
                <v:shape id="_x0000_i1079" type="#_x0000_t75" style="width:57.75pt;height:15.9pt" o:ole="">
                  <v:imagedata r:id="rId114" o:title=""/>
                </v:shape>
                <o:OLEObject Type="Embed" ProgID="Equation.DSMT4" ShapeID="_x0000_i1079" DrawAspect="Content" ObjectID="_1732510302" r:id="rId115"/>
              </w:objec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60" w:dyaOrig="320">
                <v:shape id="_x0000_i1080" type="#_x0000_t75" style="width:12.55pt;height:15.9pt" o:ole="">
                  <v:imagedata r:id="rId116" o:title=""/>
                </v:shape>
                <o:OLEObject Type="Embed" ProgID="Equation.DSMT4" ShapeID="_x0000_i1080" DrawAspect="Content" ObjectID="_1732510303" r:id="rId117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880" w:dyaOrig="360">
                <v:shape id="_x0000_i1081" type="#_x0000_t75" style="width:93.75pt;height:16.75pt" o:ole="">
                  <v:imagedata r:id="rId118" o:title=""/>
                </v:shape>
                <o:OLEObject Type="Embed" ProgID="Equation.DSMT4" ShapeID="_x0000_i1081" DrawAspect="Content" ObjectID="_1732510304" r:id="rId119"/>
              </w:objec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380" w:dyaOrig="320">
                <v:shape id="_x0000_i1082" type="#_x0000_t75" style="width:19.25pt;height:15.9pt" o:ole="">
                  <v:imagedata r:id="rId120" o:title=""/>
                </v:shape>
                <o:OLEObject Type="Embed" ProgID="Equation.DSMT4" ShapeID="_x0000_i1082" DrawAspect="Content" ObjectID="_1732510305" r:id="rId121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60" w:dyaOrig="320">
                <v:shape id="_x0000_i1083" type="#_x0000_t75" style="width:57.75pt;height:15.9pt" o:ole="">
                  <v:imagedata r:id="rId122" o:title=""/>
                </v:shape>
                <o:OLEObject Type="Embed" ProgID="Equation.DSMT4" ShapeID="_x0000_i1083" DrawAspect="Content" ObjectID="_1732510306" r:id="rId123"/>
              </w:objec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380" w:dyaOrig="320">
                <v:shape id="_x0000_i1084" type="#_x0000_t75" style="width:19.25pt;height:15.9pt" o:ole="">
                  <v:imagedata r:id="rId124" o:title=""/>
                </v:shape>
                <o:OLEObject Type="Embed" ProgID="Equation.DSMT4" ShapeID="_x0000_i1084" DrawAspect="Content" ObjectID="_1732510307" r:id="rId125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1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1 }} 5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Соответствие между уравнением ускорения точки и способом задания ее движения 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корение точки определяется при векторном способе задания движе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00" w:dyaOrig="620">
                <v:shape id="_x0000_i1085" type="#_x0000_t75" style="width:45.2pt;height:30.15pt" o:ole="">
                  <v:imagedata r:id="rId126" o:title=""/>
                </v:shape>
                <o:OLEObject Type="Embed" ProgID="Equation.DSMT4" ShapeID="_x0000_i1085" DrawAspect="Content" ObjectID="_1732510308" r:id="rId127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Ускорение точки определяется при естественном способе задания движе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920" w:dyaOrig="700">
                <v:shape id="_x0000_i1086" type="#_x0000_t75" style="width:95.45pt;height:35.15pt" o:ole="">
                  <v:imagedata r:id="rId128" o:title=""/>
                </v:shape>
                <o:OLEObject Type="Embed" ProgID="Equation.DSMT4" ShapeID="_x0000_i1086" DrawAspect="Content" ObjectID="_1732510309" r:id="rId129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корение точки определяется при координатном способе задания движе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060" w:dyaOrig="360">
                <v:shape id="_x0000_i1087" type="#_x0000_t75" style="width:103pt;height:16.75pt" o:ole="">
                  <v:imagedata r:id="rId130" o:title=""/>
                </v:shape>
                <o:OLEObject Type="Embed" ProgID="Equation.DSMT4" ShapeID="_x0000_i1087" DrawAspect="Content" ObjectID="_1732510310" r:id="rId131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2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2 }} 53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значениями алгебраического момента и геометрического момента системы пар с видом этих пар и их состояние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оская система пар приводится к одной паре сил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800" w:dyaOrig="400">
                <v:shape id="_x0000_i1088" type="#_x0000_t75" style="width:90.4pt;height:20.1pt" o:ole="">
                  <v:imagedata r:id="rId132" o:title=""/>
                </v:shape>
                <o:OLEObject Type="Embed" ProgID="Equation.DSMT4" ShapeID="_x0000_i1088" DrawAspect="Content" ObjectID="_1732510311" r:id="rId133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лоская система пар находится в равновеси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160" w:dyaOrig="400">
                <v:shape id="_x0000_i1089" type="#_x0000_t75" style="width:108.85pt;height:20.1pt" o:ole="">
                  <v:imagedata r:id="rId134" o:title=""/>
                </v:shape>
                <o:OLEObject Type="Embed" ProgID="Equation.DSMT4" ShapeID="_x0000_i1089" DrawAspect="Content" ObjectID="_1732510312" r:id="rId135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пар приводится к одной паре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880" w:dyaOrig="400">
                <v:shape id="_x0000_i1090" type="#_x0000_t75" style="width:93.75pt;height:20.1pt" o:ole="">
                  <v:imagedata r:id="rId136" o:title=""/>
                </v:shape>
                <o:OLEObject Type="Embed" ProgID="Equation.DSMT4" ShapeID="_x0000_i1090" DrawAspect="Content" ObjectID="_1732510313" r:id="rId137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странственная система пар находится в равновеси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240" w:dyaOrig="400">
                <v:shape id="_x0000_i1091" type="#_x0000_t75" style="width:113pt;height:20.1pt" o:ole="">
                  <v:imagedata r:id="rId138" o:title=""/>
                </v:shape>
                <o:OLEObject Type="Embed" ProgID="Equation.DSMT4" ShapeID="_x0000_i1091" DrawAspect="Content" ObjectID="_1732510314" r:id="rId139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3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3 }} 54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м между уравнениями равновесия систем пар и видам этих пар и их положением в пространстве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, расположенных в одной плоскости, находится в равновеси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80" w:dyaOrig="400">
                <v:shape id="_x0000_i1092" type="#_x0000_t75" style="width:48.55pt;height:20.1pt" o:ole="">
                  <v:imagedata r:id="rId140" o:title=""/>
                </v:shape>
                <o:OLEObject Type="Embed" ProgID="Equation.DSMT4" ShapeID="_x0000_i1092" DrawAspect="Content" ObjectID="_1732510315" r:id="rId141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, расположенных в двух пересекающихся под прямым углом плоскостях, находится в равновеси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20" w:dyaOrig="840">
                <v:shape id="_x0000_i1093" type="#_x0000_t75" style="width:56.1pt;height:41.85pt" o:ole="">
                  <v:imagedata r:id="rId142" o:title=""/>
                </v:shape>
                <o:OLEObject Type="Embed" ProgID="Equation.DSMT4" ShapeID="_x0000_i1093" DrawAspect="Content" ObjectID="_1732510316" r:id="rId143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, расположенных произвольно в пространстве, находится в равновеси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120" w:dyaOrig="1280">
                <v:shape id="_x0000_i1094" type="#_x0000_t75" style="width:56.1pt;height:63.65pt" o:ole="">
                  <v:imagedata r:id="rId144" o:title=""/>
                </v:shape>
                <o:OLEObject Type="Embed" ProgID="Equation.DSMT4" ShapeID="_x0000_i1094" DrawAspect="Content" ObjectID="_1732510317" r:id="rId145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4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4 }} 55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видом связи и ее реакцией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по нормали к поверхностям тела и связи в точке их каса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гладкая поверхность</w: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вдоль нитки от объекта к точке ее подвеса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невесомая, нерастяжимая нить</w:t>
            </w:r>
          </w:p>
        </w:tc>
      </w:tr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по оси стержн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невесомый стержень с шарнирами по концам</w: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акция связи направлена по нормали к опорной поверхности и проходит через шарнир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вязь - подвижная шарнирная опора</w: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5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5 }} 5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способом задания движения точки и уравнениями движ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Движение точки 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дана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естественным способом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20" w:dyaOrig="400">
                <v:shape id="_x0000_i1095" type="#_x0000_t75" style="width:45.2pt;height:20.1pt" o:ole="">
                  <v:imagedata r:id="rId146" o:title=""/>
                </v:shape>
                <o:OLEObject Type="Embed" ProgID="Equation.DSMT4" ShapeID="_x0000_i1095" DrawAspect="Content" ObjectID="_1732510318" r:id="rId147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вижение точки задано векторным способом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00" w:dyaOrig="400">
                <v:shape id="_x0000_i1096" type="#_x0000_t75" style="width:45.2pt;height:20.1pt" o:ole="">
                  <v:imagedata r:id="rId148" o:title=""/>
                </v:shape>
                <o:OLEObject Type="Embed" ProgID="Equation.DSMT4" ShapeID="_x0000_i1096" DrawAspect="Content" ObjectID="_1732510319" r:id="rId149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вижение точки в пространстве задано координатным способом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999" w:dyaOrig="1240">
                <v:shape id="_x0000_i1097" type="#_x0000_t75" style="width:50.25pt;height:62.8pt" o:ole="">
                  <v:imagedata r:id="rId150" o:title=""/>
                </v:shape>
                <o:OLEObject Type="Embed" ProgID="Equation.DSMT4" ShapeID="_x0000_i1097" DrawAspect="Content" ObjectID="_1732510320" r:id="rId151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6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6 }} 57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формулой для определения скорости точки и способом ее определ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корость точки определяется при векторном способе задания движе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780" w:dyaOrig="620">
                <v:shape id="_x0000_i1098" type="#_x0000_t75" style="width:37.65pt;height:30.15pt" o:ole="">
                  <v:imagedata r:id="rId152" o:title=""/>
                </v:shape>
                <o:OLEObject Type="Embed" ProgID="Equation.DSMT4" ShapeID="_x0000_i1098" DrawAspect="Content" ObjectID="_1732510321" r:id="rId153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корость точки определяется при естественном способе задания движе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1040" w:dyaOrig="620">
                <v:shape id="_x0000_i1099" type="#_x0000_t75" style="width:51.9pt;height:30.15pt" o:ole="">
                  <v:imagedata r:id="rId154" o:title=""/>
                </v:shape>
                <o:OLEObject Type="Embed" ProgID="Equation.DSMT4" ShapeID="_x0000_i1099" DrawAspect="Content" ObjectID="_1732510322" r:id="rId155"/>
              </w:object>
            </w:r>
          </w:p>
        </w:tc>
      </w:tr>
      <w:tr w:rsidR="00EC0CE2" w:rsidRPr="00EC0CE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корость точки определяется при координатном способе задания движения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object w:dxaOrig="2079" w:dyaOrig="360">
                <v:shape id="_x0000_i1100" type="#_x0000_t75" style="width:103pt;height:16.75pt" o:ole="">
                  <v:imagedata r:id="rId156" o:title=""/>
                </v:shape>
                <o:OLEObject Type="Embed" ProgID="Equation.DSMT4" ShapeID="_x0000_i1100" DrawAspect="Content" ObjectID="_1732510323" r:id="rId157"/>
              </w:objec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7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7 }} 58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условием движения и его характером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равномерно по кривой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сательная силы инерции равна нулю</w:t>
            </w:r>
          </w:p>
        </w:tc>
      </w:tr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неравномерно по 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ормальная сила инерции равна нулю</w:t>
            </w:r>
          </w:p>
        </w:tc>
      </w:tr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а движется равномерно по </w:t>
            </w:r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ямой</w:t>
            </w:r>
            <w:proofErr w:type="gramEnd"/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ая сила инерции равна нулю</w: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48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8 }} 59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положением пар сил в пространстве и условием их эквивалентности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эквивалентны, если их моменты численно равны и одинаковы по знаку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 расположена в одной плоскости</w:t>
            </w:r>
          </w:p>
        </w:tc>
      </w:tr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эквивалентны, если их моменты геометрически равны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истема пар расположена в пространстве</w:t>
            </w:r>
          </w:p>
        </w:tc>
      </w:tr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эквивалентны, если их моменты численно равны и одинаковы по знаку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ары сил расположены в параллельных плоскостях</w: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9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49 }} 6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ответствие между начальными условиями движения материальной точки и траекторией ее движения</w:t>
      </w:r>
    </w:p>
    <w:tbl>
      <w:tblPr>
        <w:tblW w:w="0" w:type="auto"/>
        <w:tblLayout w:type="fixed"/>
        <w:tblLook w:val="0000"/>
      </w:tblPr>
      <w:tblGrid>
        <w:gridCol w:w="4785"/>
        <w:gridCol w:w="4786"/>
      </w:tblGrid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вертикали вниз, скорость пропорциональна времени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падает без начальной скорости</w:t>
            </w:r>
          </w:p>
        </w:tc>
      </w:tr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параболе, вершина которой находится в точке Мо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е в начальном положении Мо сообщили скорость </w:t>
            </w:r>
            <w:proofErr w:type="spellStart"/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V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параллельно горизонту</w:t>
            </w:r>
          </w:p>
        </w:tc>
      </w:tr>
      <w:tr w:rsidR="00EC0CE2" w:rsidRPr="00C736D2" w:rsidTr="00F8649E">
        <w:tc>
          <w:tcPr>
            <w:tcW w:w="4785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Точка движется по параболе, вершина которой смещена по вертикали и горизонтали относительно точки М</w:t>
            </w:r>
          </w:p>
        </w:tc>
        <w:tc>
          <w:tcPr>
            <w:tcW w:w="4786" w:type="dxa"/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Точке в начальном положении Мо сообщили скорость </w:t>
            </w:r>
            <w:proofErr w:type="spellStart"/>
            <w:proofErr w:type="gramStart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V</w:t>
            </w:r>
            <w:proofErr w:type="gram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</w:t>
            </w:r>
            <w:proofErr w:type="spellEnd"/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под углом альфа к горизонту</w:t>
            </w:r>
          </w:p>
        </w:tc>
      </w:tr>
    </w:tbl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0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0 }} 43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правильный ответ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Момент силы относительно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равен нулю, есл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параллельна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пересекает ось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линия действия силы перпендикулярна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1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1 }} 4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момент М эквивалентной пары сил в прямоугольной системе координат, если заданы две пары сил с моментам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700" w:dyaOrig="360">
          <v:shape id="_x0000_i1101" type="#_x0000_t75" style="width:84.55pt;height:16.75pt" o:ole="">
            <v:imagedata r:id="rId158" o:title=""/>
          </v:shape>
          <o:OLEObject Type="Embed" ProgID="Equation.DSMT4" ShapeID="_x0000_i1101" DrawAspect="Content" ObjectID="_1732510324" r:id="rId159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80" w:dyaOrig="360">
          <v:shape id="_x0000_i1102" type="#_x0000_t75" style="width:63.65pt;height:16.75pt" o:ole="">
            <v:imagedata r:id="rId160" o:title=""/>
          </v:shape>
          <o:OLEObject Type="Embed" ProgID="Equation.DSMT4" ShapeID="_x0000_i1102" DrawAspect="Content" ObjectID="_1732510325" r:id="rId161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820" w:dyaOrig="320">
          <v:shape id="_x0000_i1103" type="#_x0000_t75" style="width:41.85pt;height:15.9pt" o:ole="">
            <v:imagedata r:id="rId162" o:title=""/>
          </v:shape>
          <o:OLEObject Type="Embed" ProgID="Equation.DSMT4" ShapeID="_x0000_i1103" DrawAspect="Content" ObjectID="_1732510326" r:id="rId163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840" w:dyaOrig="320">
          <v:shape id="_x0000_i1104" type="#_x0000_t75" style="width:41.85pt;height:15.9pt" o:ole="">
            <v:imagedata r:id="rId164" o:title=""/>
          </v:shape>
          <o:OLEObject Type="Embed" ProgID="Equation.DSMT4" ShapeID="_x0000_i1104" DrawAspect="Content" ObjectID="_1732510327" r:id="rId165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280" w:dyaOrig="360">
          <v:shape id="_x0000_i1105" type="#_x0000_t75" style="width:63.65pt;height:16.75pt" o:ole="">
            <v:imagedata r:id="rId166" o:title=""/>
          </v:shape>
          <o:OLEObject Type="Embed" ProgID="Equation.DSMT4" ShapeID="_x0000_i1105" DrawAspect="Content" ObjectID="_1732510328" r:id="rId167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2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2 }} 4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задач статики на равновесие си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объект равновес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Изобразить все действующие на объект активные силы и реакции связей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систему координат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ставить уравнения равновесия для выбранной системы си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ешить систему уравнений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3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1 }} 3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Твердое тело вращается вокруг неподвижной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с заданной угловой скоростью, момент инерции тела равен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Jz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. Определить кинетический момент тела относительно оси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960" w:dyaOrig="360">
          <v:shape id="_x0000_i1106" type="#_x0000_t75" style="width:48.55pt;height:16.75pt" o:ole="">
            <v:imagedata r:id="rId168" o:title=""/>
          </v:shape>
          <o:OLEObject Type="Embed" ProgID="Equation.DSMT4" ShapeID="_x0000_i1106" DrawAspect="Content" ObjectID="_1732510329" r:id="rId169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040" w:dyaOrig="380">
          <v:shape id="_x0000_i1107" type="#_x0000_t75" style="width:51.9pt;height:19.25pt" o:ole="">
            <v:imagedata r:id="rId170" o:title=""/>
          </v:shape>
          <o:OLEObject Type="Embed" ProgID="Equation.DSMT4" ShapeID="_x0000_i1107" DrawAspect="Content" ObjectID="_1732510330" r:id="rId171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100" w:dyaOrig="660">
          <v:shape id="_x0000_i1108" type="#_x0000_t75" style="width:56.1pt;height:34.35pt" o:ole="">
            <v:imagedata r:id="rId172" o:title=""/>
          </v:shape>
          <o:OLEObject Type="Embed" ProgID="Equation.DSMT4" ShapeID="_x0000_i1108" DrawAspect="Content" ObjectID="_1732510331" r:id="rId173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999" w:dyaOrig="620">
          <v:shape id="_x0000_i1109" type="#_x0000_t75" style="width:50.25pt;height:30.15pt" o:ole="">
            <v:imagedata r:id="rId174" o:title=""/>
          </v:shape>
          <o:OLEObject Type="Embed" ProgID="Equation.DSMT4" ShapeID="_x0000_i1109" DrawAspect="Content" ObjectID="_1732510332" r:id="rId175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4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4 }} 40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иск радиуса R = 50 см вращается вокруг неподвижной оси проходящей через его центр с угловой скоростью 2 1/с. Определить угол между векторами скоростей двух точек диска, если угол между прямыми, соединяющими эти точки с центром диска равен 30 градусов</w:t>
      </w:r>
      <w:proofErr w:type="gram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10" type="#_x0000_t75" style="width:20.1pt;height:14.25pt" o:ole="">
            <v:imagedata r:id="rId176" o:title=""/>
          </v:shape>
          <o:OLEObject Type="Embed" ProgID="Equation.DSMT4" ShapeID="_x0000_i1110" DrawAspect="Content" ObjectID="_1732510333" r:id="rId177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11" type="#_x0000_t75" style="width:20.1pt;height:14.25pt" o:ole="">
            <v:imagedata r:id="rId178" o:title=""/>
          </v:shape>
          <o:OLEObject Type="Embed" ProgID="Equation.DSMT4" ShapeID="_x0000_i1111" DrawAspect="Content" ObjectID="_1732510334" r:id="rId179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12" type="#_x0000_t75" style="width:20.1pt;height:14.25pt" o:ole="">
            <v:imagedata r:id="rId180" o:title=""/>
          </v:shape>
          <o:OLEObject Type="Embed" ProgID="Equation.DSMT4" ShapeID="_x0000_i1112" DrawAspect="Content" ObjectID="_1732510335" r:id="rId181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400" w:dyaOrig="279">
          <v:shape id="_x0000_i1113" type="#_x0000_t75" style="width:20.1pt;height:14.25pt" o:ole="">
            <v:imagedata r:id="rId182" o:title=""/>
          </v:shape>
          <o:OLEObject Type="Embed" ProgID="Equation.DSMT4" ShapeID="_x0000_i1113" DrawAspect="Content" ObjectID="_1732510336" r:id="rId183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5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5 }} 39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ве материальные точки массами 2 кг и 4 кг лежат на оси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 и имеют координаты х1 = 2 см, х2 = -2,5 см. Определить координату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Хс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центра масс этой системы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-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6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6 }} 38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Механическая система состоит из двух точек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А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и В, массами соответственно 2 кг и 4 кг. Точки движутся в горизонтальной плоскости по одной прямой в противоположные стороны с одинаковой скоростью 4 м/с. Определить количество движения системы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8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12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24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sectPr w:rsidR="00EC0CE2" w:rsidRPr="00EC0CE2" w:rsidSect="005758D3">
          <w:type w:val="continuous"/>
          <w:pgSz w:w="11906" w:h="16838"/>
          <w:pgMar w:top="851" w:right="851" w:bottom="851" w:left="851" w:header="709" w:footer="709" w:gutter="0"/>
          <w:cols w:num="4" w:space="709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lastRenderedPageBreak/>
        <w:t>57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7 }} 34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Точка движется вдоль оси</w:t>
      </w:r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О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х. В начальный момент времени точка находилась на расстоянии 2 м от начала отсчета и имела скорость 2 м/с,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напрвленную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в сторону движения. Определить начальные условия движен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  <w:sectPr w:rsidR="00EC0CE2" w:rsidRPr="00EC0CE2" w:rsidSect="00D3126C">
          <w:type w:val="continuous"/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lastRenderedPageBreak/>
        <w:sym w:font="Wingdings 2" w:char="F052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020" w:dyaOrig="360">
          <v:shape id="_x0000_i1114" type="#_x0000_t75" style="width:100.45pt;height:16.75pt" o:ole="">
            <v:imagedata r:id="rId184" o:title=""/>
          </v:shape>
          <o:OLEObject Type="Embed" ProgID="Equation.DSMT4" ShapeID="_x0000_i1114" DrawAspect="Content" ObjectID="_1732510337" r:id="rId185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2020" w:dyaOrig="360">
          <v:shape id="_x0000_i1115" type="#_x0000_t75" style="width:100.45pt;height:16.75pt" o:ole="">
            <v:imagedata r:id="rId186" o:title=""/>
          </v:shape>
          <o:OLEObject Type="Embed" ProgID="Equation.DSMT4" ShapeID="_x0000_i1115" DrawAspect="Content" ObjectID="_1732510338" r:id="rId187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sym w:font="Wingdings 2" w:char="F0A3"/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object w:dxaOrig="1939" w:dyaOrig="360">
          <v:shape id="_x0000_i1116" type="#_x0000_t75" style="width:95.45pt;height:16.75pt" o:ole="">
            <v:imagedata r:id="rId188" o:title=""/>
          </v:shape>
          <o:OLEObject Type="Embed" ProgID="Equation.DSMT4" ShapeID="_x0000_i1116" DrawAspect="Content" ObjectID="_1732510339" r:id="rId189"/>
        </w:objec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8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8 }} 37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задач механики с помощью принципа возможных перемещений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Изобразить на расчетной схеме систему в положении равновесия, указать все активные силы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Задать возможное перемещение системы, изобразить векторы возможных перемещений точек, к которым приложены активные силы, и угловые перемещения тел, к которым приложены пары сил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ставить уравнение принципа возможных перемещений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разить возможные перемещения, входящие в уравнение, через одно независимое перемещение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Исключить независимое перемещение в уравнении и найти искомую величину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9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59 }} 36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задач динамики с помощью принципа Даламбера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делить объект изучения движен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бранный объект изобразить на расчетной схеме в положении, указанном условием задач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казать все активные силы и реакции связей, действующие на объект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пределить силы инерции точек объекта и показать их на расчетной схеме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Для образованной системы сил составить уравнения равновесия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6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Решить полученную систему уравнений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0. Задание {</w:t>
      </w:r>
      <w:proofErr w:type="gramStart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 xml:space="preserve">{ </w:t>
      </w:r>
      <w:proofErr w:type="gramEnd"/>
      <w:r w:rsidRPr="00EC0CE2">
        <w:rPr>
          <w:rFonts w:ascii="Arial" w:hAnsi="Arial" w:cs="Arial"/>
          <w:b/>
          <w:i/>
          <w:color w:val="000000"/>
          <w:sz w:val="20"/>
          <w:szCs w:val="20"/>
          <w:lang w:val="ru-RU" w:eastAsia="ru-RU"/>
        </w:rPr>
        <w:t>60 }} 35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следовательность решения второй задачи динамики точк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1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Выбрать систему осей координат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2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Изобразить точку М в начальном положении (Мо) и начальную скорость </w:t>
      </w:r>
      <w:proofErr w:type="spellStart"/>
      <w:proofErr w:type="gram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V</w:t>
      </w:r>
      <w:proofErr w:type="gram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о</w:t>
      </w:r>
      <w:proofErr w:type="spell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3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Провести предполагаемую траекторию точки и показать произвольное положение точки М, отметить ее координаты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x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y</w:t>
      </w:r>
      <w:proofErr w:type="spellEnd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, </w:t>
      </w:r>
      <w:proofErr w:type="spellStart"/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z</w:t>
      </w:r>
      <w:proofErr w:type="spellEnd"/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4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казать силы, действующие на материальную точку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5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Составить дифференциальное уравнение движения точки</w:t>
      </w:r>
    </w:p>
    <w:p w:rsidR="00EC0CE2" w:rsidRPr="00EC0CE2" w:rsidRDefault="00EC0CE2" w:rsidP="00EC0CE2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EC0CE2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 xml:space="preserve">6: </w:t>
      </w: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роинтегрировать дифференциальное уравнение</w:t>
      </w:r>
    </w:p>
    <w:p w:rsidR="00EC0CE2" w:rsidRPr="00EC0CE2" w:rsidRDefault="00EC0CE2" w:rsidP="00EC0CE2">
      <w:pPr>
        <w:spacing w:before="120"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EC0CE2">
        <w:rPr>
          <w:rFonts w:ascii="Arial" w:hAnsi="Arial" w:cs="Arial"/>
          <w:color w:val="000000"/>
          <w:sz w:val="20"/>
          <w:szCs w:val="20"/>
          <w:lang w:val="ru-RU" w:eastAsia="ru-RU"/>
        </w:rPr>
        <w:t>Полный комплект тестовых заданий в корпоративной тестовой оболочке АСТ размещен на сервере УИТ ДВГУПС</w:t>
      </w:r>
      <w:r w:rsidRPr="00EC0CE2">
        <w:rPr>
          <w:rFonts w:ascii="Arial" w:hAnsi="Arial" w:cs="Arial"/>
          <w:sz w:val="20"/>
          <w:szCs w:val="20"/>
          <w:lang w:val="ru-RU" w:eastAsia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EC0CE2" w:rsidRPr="00C736D2" w:rsidTr="00F8649E">
        <w:trPr>
          <w:trHeight w:hRule="exact" w:val="159"/>
        </w:trPr>
        <w:tc>
          <w:tcPr>
            <w:tcW w:w="2424" w:type="dxa"/>
          </w:tcPr>
          <w:p w:rsidR="00EC0CE2" w:rsidRPr="00EC0CE2" w:rsidRDefault="00EC0CE2" w:rsidP="00EC0CE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83" w:type="dxa"/>
          </w:tcPr>
          <w:p w:rsidR="00EC0CE2" w:rsidRPr="00EC0CE2" w:rsidRDefault="00EC0CE2" w:rsidP="00EC0CE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85" w:type="dxa"/>
          </w:tcPr>
          <w:p w:rsidR="00EC0CE2" w:rsidRPr="00EC0CE2" w:rsidRDefault="00EC0CE2" w:rsidP="00EC0CE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856" w:type="dxa"/>
          </w:tcPr>
          <w:p w:rsidR="00EC0CE2" w:rsidRPr="00EC0CE2" w:rsidRDefault="00EC0CE2" w:rsidP="00EC0CE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55" w:type="dxa"/>
          </w:tcPr>
          <w:p w:rsidR="00EC0CE2" w:rsidRPr="00EC0CE2" w:rsidRDefault="00EC0CE2" w:rsidP="00EC0CE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597" w:type="dxa"/>
          </w:tcPr>
          <w:p w:rsidR="00EC0CE2" w:rsidRPr="00EC0CE2" w:rsidRDefault="00EC0CE2" w:rsidP="00EC0CE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05" w:type="dxa"/>
          </w:tcPr>
          <w:p w:rsidR="00EC0CE2" w:rsidRPr="00EC0CE2" w:rsidRDefault="00EC0CE2" w:rsidP="00EC0CE2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955" w:type="dxa"/>
          </w:tcPr>
          <w:p w:rsidR="00EC0CE2" w:rsidRPr="00EC0CE2" w:rsidRDefault="00EC0CE2" w:rsidP="00EC0CE2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EC0CE2" w:rsidRPr="00EC0CE2" w:rsidTr="00F8649E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оценивания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</w:tr>
      <w:tr w:rsidR="00EC0CE2" w:rsidRPr="00EC0CE2" w:rsidTr="00F8649E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60 баллов и менее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«Неудовлетворительно»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</w:tc>
      </w:tr>
      <w:tr w:rsidR="00EC0CE2" w:rsidRPr="00EC0CE2" w:rsidTr="00F8649E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74 – 61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Удовлетворительно» 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</w:tc>
      </w:tr>
      <w:tr w:rsidR="00EC0CE2" w:rsidRPr="00EC0CE2" w:rsidTr="00F8649E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84 – 77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Хорошо» 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</w:tc>
      </w:tr>
      <w:tr w:rsidR="00EC0CE2" w:rsidRPr="00EC0CE2" w:rsidTr="00F8649E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jc w:val="center"/>
              <w:rPr>
                <w:lang w:val="ru-RU" w:eastAsia="ru-RU"/>
              </w:rPr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00 – 85 баллов</w:t>
            </w:r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«Отлично» </w:t>
            </w:r>
          </w:p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</w:tr>
      <w:tr w:rsidR="00EC0CE2" w:rsidRPr="00C736D2" w:rsidTr="00F8649E">
        <w:trPr>
          <w:trHeight w:hRule="exact" w:val="673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EC0CE2" w:rsidRPr="00C736D2" w:rsidTr="00F8649E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EC0CE2" w:rsidRPr="00EC0CE2" w:rsidTr="00F8649E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EC0CE2" w:rsidRPr="00EC0CE2" w:rsidTr="00F8649E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EC0CE2" w:rsidRPr="00EC0CE2" w:rsidTr="00F8649E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rPr>
                <w:lang w:val="ru-RU" w:eastAsia="ru-RU"/>
              </w:rPr>
            </w:pP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EC0CE2" w:rsidRPr="00EC0CE2" w:rsidTr="00F8649E">
        <w:trPr>
          <w:trHeight w:hRule="exact" w:val="76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EC0CE2" w:rsidRPr="00C736D2" w:rsidTr="00F8649E">
        <w:trPr>
          <w:trHeight w:hRule="exact" w:val="1443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EC0CE2" w:rsidRPr="00C736D2" w:rsidTr="00F8649E">
        <w:trPr>
          <w:trHeight w:hRule="exact" w:val="2100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EC0CE2" w:rsidRPr="00C736D2" w:rsidTr="00EC0CE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EC0CE2">
              <w:rPr>
                <w:sz w:val="20"/>
                <w:szCs w:val="20"/>
                <w:lang w:val="ru-RU" w:eastAsia="ru-RU"/>
              </w:rPr>
              <w:t xml:space="preserve"> </w:t>
            </w: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EC0CE2" w:rsidRPr="00C736D2" w:rsidTr="00EC0CE2"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EC0CE2" w:rsidRPr="00C736D2" w:rsidTr="00F8649E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EC0CE2" w:rsidRPr="00EC0CE2" w:rsidRDefault="00EC0CE2" w:rsidP="00EC0CE2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EC0CE2" w:rsidRPr="00EC0CE2" w:rsidRDefault="00EC0CE2" w:rsidP="00EC0CE2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EC0CE2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EC0CE2" w:rsidRPr="00EC0CE2" w:rsidRDefault="00EC0CE2" w:rsidP="00EC0CE2">
      <w:pPr>
        <w:rPr>
          <w:lang w:val="ru-RU" w:eastAsia="ru-RU"/>
        </w:rPr>
      </w:pPr>
    </w:p>
    <w:p w:rsidR="007C2541" w:rsidRPr="00EC0CE2" w:rsidRDefault="007C2541">
      <w:pPr>
        <w:rPr>
          <w:lang w:val="ru-RU"/>
        </w:rPr>
      </w:pPr>
    </w:p>
    <w:sectPr w:rsidR="007C2541" w:rsidRPr="00EC0CE2" w:rsidSect="007C2541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0337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EA73FA7"/>
    <w:multiLevelType w:val="hybridMultilevel"/>
    <w:tmpl w:val="FB8A807A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EC54A20"/>
    <w:multiLevelType w:val="hybridMultilevel"/>
    <w:tmpl w:val="C1BA8B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506F2B"/>
    <w:multiLevelType w:val="hybridMultilevel"/>
    <w:tmpl w:val="073611E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ABC501B"/>
    <w:multiLevelType w:val="hybridMultilevel"/>
    <w:tmpl w:val="34AC2C8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19E705C"/>
    <w:multiLevelType w:val="hybridMultilevel"/>
    <w:tmpl w:val="3A728EC8"/>
    <w:lvl w:ilvl="0" w:tplc="2D8E1A1C">
      <w:start w:val="1"/>
      <w:numFmt w:val="decimal"/>
      <w:lvlText w:val="%1."/>
      <w:lvlJc w:val="left"/>
      <w:pPr>
        <w:ind w:left="720" w:hanging="360"/>
      </w:pPr>
      <w:rPr>
        <w:rFonts w:hint="default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BE4F4F"/>
    <w:multiLevelType w:val="hybridMultilevel"/>
    <w:tmpl w:val="2ED0466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82A2F52C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9">
    <w:nsid w:val="29EB4F2C"/>
    <w:multiLevelType w:val="hybridMultilevel"/>
    <w:tmpl w:val="29F884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F107F6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>
    <w:nsid w:val="2C35276F"/>
    <w:multiLevelType w:val="hybridMultilevel"/>
    <w:tmpl w:val="00C6E7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8F69DD"/>
    <w:multiLevelType w:val="hybridMultilevel"/>
    <w:tmpl w:val="0852A9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9E6637A"/>
    <w:multiLevelType w:val="hybridMultilevel"/>
    <w:tmpl w:val="2F1495E4"/>
    <w:lvl w:ilvl="0" w:tplc="F6965C68">
      <w:start w:val="3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1B6DB6"/>
    <w:multiLevelType w:val="hybridMultilevel"/>
    <w:tmpl w:val="22BE42FE"/>
    <w:lvl w:ilvl="0" w:tplc="178E07A2">
      <w:start w:val="1"/>
      <w:numFmt w:val="decimal"/>
      <w:lvlText w:val="%1."/>
      <w:lvlJc w:val="left"/>
      <w:pPr>
        <w:ind w:left="1065" w:hanging="7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1642AA"/>
    <w:multiLevelType w:val="hybridMultilevel"/>
    <w:tmpl w:val="4FBC44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BE311A5"/>
    <w:multiLevelType w:val="hybridMultilevel"/>
    <w:tmpl w:val="284AE7A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FC04C0F"/>
    <w:multiLevelType w:val="hybridMultilevel"/>
    <w:tmpl w:val="5D60C5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FD3105C"/>
    <w:multiLevelType w:val="hybridMultilevel"/>
    <w:tmpl w:val="BC8E4DC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6554822"/>
    <w:multiLevelType w:val="hybridMultilevel"/>
    <w:tmpl w:val="ED9650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78542FA"/>
    <w:multiLevelType w:val="hybridMultilevel"/>
    <w:tmpl w:val="86AE41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57B92E29"/>
    <w:multiLevelType w:val="hybridMultilevel"/>
    <w:tmpl w:val="4E2A037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B7C7C55"/>
    <w:multiLevelType w:val="hybridMultilevel"/>
    <w:tmpl w:val="AB46217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606546AE"/>
    <w:multiLevelType w:val="multilevel"/>
    <w:tmpl w:val="E9AC1DB2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8">
    <w:nsid w:val="62EA6A1C"/>
    <w:multiLevelType w:val="hybridMultilevel"/>
    <w:tmpl w:val="08D64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9E310A"/>
    <w:multiLevelType w:val="hybridMultilevel"/>
    <w:tmpl w:val="FAFE8AD6"/>
    <w:lvl w:ilvl="0" w:tplc="04190017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A516492"/>
    <w:multiLevelType w:val="hybridMultilevel"/>
    <w:tmpl w:val="093ED34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26B30D5"/>
    <w:multiLevelType w:val="hybridMultilevel"/>
    <w:tmpl w:val="1A405BE2"/>
    <w:lvl w:ilvl="0" w:tplc="508A44A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61D7EC3"/>
    <w:multiLevelType w:val="hybridMultilevel"/>
    <w:tmpl w:val="0AEC75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6D43E6"/>
    <w:multiLevelType w:val="hybridMultilevel"/>
    <w:tmpl w:val="0C0209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20"/>
  </w:num>
  <w:num w:numId="4">
    <w:abstractNumId w:val="25"/>
  </w:num>
  <w:num w:numId="5">
    <w:abstractNumId w:val="26"/>
  </w:num>
  <w:num w:numId="6">
    <w:abstractNumId w:val="6"/>
  </w:num>
  <w:num w:numId="7">
    <w:abstractNumId w:val="27"/>
  </w:num>
  <w:num w:numId="8">
    <w:abstractNumId w:val="0"/>
  </w:num>
  <w:num w:numId="9">
    <w:abstractNumId w:val="32"/>
  </w:num>
  <w:num w:numId="10">
    <w:abstractNumId w:val="17"/>
  </w:num>
  <w:num w:numId="11">
    <w:abstractNumId w:val="28"/>
  </w:num>
  <w:num w:numId="12">
    <w:abstractNumId w:val="18"/>
  </w:num>
  <w:num w:numId="13">
    <w:abstractNumId w:val="24"/>
  </w:num>
  <w:num w:numId="14">
    <w:abstractNumId w:val="19"/>
  </w:num>
  <w:num w:numId="15">
    <w:abstractNumId w:val="2"/>
  </w:num>
  <w:num w:numId="16">
    <w:abstractNumId w:val="14"/>
  </w:num>
  <w:num w:numId="17">
    <w:abstractNumId w:val="31"/>
  </w:num>
  <w:num w:numId="18">
    <w:abstractNumId w:val="29"/>
  </w:num>
  <w:num w:numId="19">
    <w:abstractNumId w:val="30"/>
  </w:num>
  <w:num w:numId="20">
    <w:abstractNumId w:val="3"/>
  </w:num>
  <w:num w:numId="21">
    <w:abstractNumId w:val="15"/>
  </w:num>
  <w:num w:numId="22">
    <w:abstractNumId w:val="21"/>
  </w:num>
  <w:num w:numId="23">
    <w:abstractNumId w:val="7"/>
  </w:num>
  <w:num w:numId="24">
    <w:abstractNumId w:val="4"/>
  </w:num>
  <w:num w:numId="25">
    <w:abstractNumId w:val="8"/>
  </w:num>
  <w:num w:numId="26">
    <w:abstractNumId w:val="22"/>
  </w:num>
  <w:num w:numId="27">
    <w:abstractNumId w:val="5"/>
  </w:num>
  <w:num w:numId="28">
    <w:abstractNumId w:val="10"/>
  </w:num>
  <w:num w:numId="29">
    <w:abstractNumId w:val="23"/>
  </w:num>
  <w:num w:numId="30">
    <w:abstractNumId w:val="16"/>
  </w:num>
  <w:num w:numId="31">
    <w:abstractNumId w:val="9"/>
  </w:num>
  <w:num w:numId="32">
    <w:abstractNumId w:val="11"/>
  </w:num>
  <w:num w:numId="33">
    <w:abstractNumId w:val="33"/>
  </w:num>
  <w:num w:numId="3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7C2541"/>
    <w:rsid w:val="00C62DEC"/>
    <w:rsid w:val="00C736D2"/>
    <w:rsid w:val="00D31453"/>
    <w:rsid w:val="00E209E2"/>
    <w:rsid w:val="00EC0C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C2541"/>
  </w:style>
  <w:style w:type="paragraph" w:styleId="1">
    <w:name w:val="heading 1"/>
    <w:basedOn w:val="a"/>
    <w:next w:val="a"/>
    <w:link w:val="10"/>
    <w:qFormat/>
    <w:rsid w:val="00EC0CE2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C0C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C0CE2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EC0CE2"/>
    <w:rPr>
      <w:rFonts w:asciiTheme="majorHAnsi" w:eastAsiaTheme="majorEastAsia" w:hAnsiTheme="majorHAnsi" w:cstheme="majorBidi"/>
      <w:b/>
      <w:bCs/>
      <w:kern w:val="32"/>
      <w:sz w:val="32"/>
      <w:szCs w:val="32"/>
      <w:lang w:val="ru-RU" w:eastAsia="ru-RU"/>
    </w:rPr>
  </w:style>
  <w:style w:type="paragraph" w:styleId="a5">
    <w:name w:val="List Paragraph"/>
    <w:basedOn w:val="a"/>
    <w:uiPriority w:val="34"/>
    <w:qFormat/>
    <w:rsid w:val="00EC0CE2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EC0CE2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EC0CE2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nhideWhenUsed/>
    <w:rsid w:val="00EC0CE2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val="ru-RU" w:eastAsia="ru-RU"/>
    </w:rPr>
  </w:style>
  <w:style w:type="character" w:customStyle="1" w:styleId="a9">
    <w:name w:val="Основной текст Знак"/>
    <w:basedOn w:val="a0"/>
    <w:link w:val="a8"/>
    <w:rsid w:val="00EC0CE2"/>
    <w:rPr>
      <w:rFonts w:ascii="Times New Roman" w:eastAsia="Calibri" w:hAnsi="Times New Roman" w:cs="Times New Roman"/>
      <w:sz w:val="24"/>
      <w:szCs w:val="24"/>
      <w:lang w:val="ru-RU" w:eastAsia="ru-RU"/>
    </w:rPr>
  </w:style>
  <w:style w:type="paragraph" w:customStyle="1" w:styleId="5">
    <w:name w:val="Основной текст5"/>
    <w:basedOn w:val="a"/>
    <w:rsid w:val="00EC0CE2"/>
    <w:pPr>
      <w:widowControl w:val="0"/>
      <w:shd w:val="clear" w:color="auto" w:fill="FFFFFF"/>
      <w:spacing w:after="300" w:line="274" w:lineRule="exact"/>
      <w:ind w:hanging="660"/>
      <w:jc w:val="both"/>
    </w:pPr>
    <w:rPr>
      <w:rFonts w:ascii="Times New Roman" w:eastAsia="Times New Roman" w:hAnsi="Times New Roman" w:cs="Times New Roman"/>
      <w:color w:val="000000"/>
      <w:sz w:val="23"/>
      <w:szCs w:val="23"/>
      <w:lang w:val="ru-RU" w:eastAsia="ru-RU"/>
    </w:rPr>
  </w:style>
  <w:style w:type="character" w:customStyle="1" w:styleId="2">
    <w:name w:val="Основной текст (2)_"/>
    <w:link w:val="21"/>
    <w:rsid w:val="00EC0CE2"/>
    <w:rPr>
      <w:rFonts w:ascii="Times New Roman" w:hAnsi="Times New Roman" w:cs="Times New Roman"/>
      <w:sz w:val="17"/>
      <w:szCs w:val="17"/>
      <w:shd w:val="clear" w:color="auto" w:fill="FFFFFF"/>
    </w:rPr>
  </w:style>
  <w:style w:type="character" w:customStyle="1" w:styleId="20">
    <w:name w:val="Основной текст (2)"/>
    <w:basedOn w:val="2"/>
    <w:rsid w:val="00EC0CE2"/>
  </w:style>
  <w:style w:type="paragraph" w:customStyle="1" w:styleId="21">
    <w:name w:val="Основной текст (2)1"/>
    <w:basedOn w:val="a"/>
    <w:link w:val="2"/>
    <w:rsid w:val="00EC0CE2"/>
    <w:pPr>
      <w:widowControl w:val="0"/>
      <w:shd w:val="clear" w:color="auto" w:fill="FFFFFF"/>
      <w:spacing w:after="0" w:line="240" w:lineRule="atLeast"/>
      <w:jc w:val="both"/>
    </w:pPr>
    <w:rPr>
      <w:rFonts w:ascii="Times New Roman" w:hAnsi="Times New Roman" w:cs="Times New Roman"/>
      <w:sz w:val="17"/>
      <w:szCs w:val="17"/>
    </w:rPr>
  </w:style>
  <w:style w:type="paragraph" w:styleId="aa">
    <w:name w:val="Normal (Web)"/>
    <w:basedOn w:val="a"/>
    <w:uiPriority w:val="99"/>
    <w:semiHidden/>
    <w:unhideWhenUsed/>
    <w:rsid w:val="00EC0CE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b">
    <w:name w:val="header"/>
    <w:basedOn w:val="a"/>
    <w:link w:val="ac"/>
    <w:uiPriority w:val="99"/>
    <w:semiHidden/>
    <w:unhideWhenUsed/>
    <w:rsid w:val="00EC0CE2"/>
    <w:pPr>
      <w:tabs>
        <w:tab w:val="center" w:pos="4677"/>
        <w:tab w:val="right" w:pos="9355"/>
      </w:tabs>
      <w:spacing w:after="0" w:line="240" w:lineRule="auto"/>
    </w:pPr>
    <w:rPr>
      <w:lang w:val="ru-RU" w:eastAsia="ru-RU"/>
    </w:rPr>
  </w:style>
  <w:style w:type="character" w:customStyle="1" w:styleId="ac">
    <w:name w:val="Верхний колонтитул Знак"/>
    <w:basedOn w:val="a0"/>
    <w:link w:val="ab"/>
    <w:uiPriority w:val="99"/>
    <w:semiHidden/>
    <w:rsid w:val="00EC0CE2"/>
    <w:rPr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6.bin"/><Relationship Id="rId21" Type="http://schemas.openxmlformats.org/officeDocument/2006/relationships/image" Target="media/image9.png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54" Type="http://schemas.openxmlformats.org/officeDocument/2006/relationships/image" Target="media/image76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5.bin"/><Relationship Id="rId170" Type="http://schemas.openxmlformats.org/officeDocument/2006/relationships/image" Target="media/image84.wmf"/><Relationship Id="rId191" Type="http://schemas.openxmlformats.org/officeDocument/2006/relationships/theme" Target="theme/theme1.xml"/><Relationship Id="rId16" Type="http://schemas.openxmlformats.org/officeDocument/2006/relationships/image" Target="media/image6.e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2.bin"/><Relationship Id="rId5" Type="http://schemas.openxmlformats.org/officeDocument/2006/relationships/image" Target="media/image1.png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2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7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6.bin"/><Relationship Id="rId172" Type="http://schemas.openxmlformats.org/officeDocument/2006/relationships/image" Target="media/image85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png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e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8.wmf"/><Relationship Id="rId14" Type="http://schemas.openxmlformats.org/officeDocument/2006/relationships/image" Target="media/image5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7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6</Pages>
  <Words>10712</Words>
  <Characters>61060</Characters>
  <Application>Microsoft Office Word</Application>
  <DocSecurity>0</DocSecurity>
  <Lines>508</Lines>
  <Paragraphs>143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716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23_05_03_ПСЖД_(Л;ГВ;ПВ)_2022_Фты_plx_Теоретическая механика_Грузовые вагоны</dc:title>
  <dc:creator>FastReport.NET</dc:creator>
  <cp:lastModifiedBy>User</cp:lastModifiedBy>
  <cp:revision>3</cp:revision>
  <dcterms:created xsi:type="dcterms:W3CDTF">2022-12-12T22:53:00Z</dcterms:created>
  <dcterms:modified xsi:type="dcterms:W3CDTF">2022-12-13T22:59:00Z</dcterms:modified>
</cp:coreProperties>
</file>